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B4DB0" w14:textId="77777777" w:rsidR="007F052A" w:rsidRPr="004F3B49" w:rsidRDefault="007F052A" w:rsidP="007F052A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4F3B49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2CF04356" w14:textId="77777777" w:rsidR="007F052A" w:rsidRPr="004F3B49" w:rsidRDefault="007F052A" w:rsidP="007F052A">
      <w:pPr>
        <w:spacing w:after="0"/>
        <w:rPr>
          <w:rFonts w:cstheme="minorHAnsi"/>
        </w:rPr>
      </w:pPr>
      <w:r w:rsidRPr="004F3B49">
        <w:rPr>
          <w:rFonts w:cstheme="minorHAnsi"/>
        </w:rPr>
        <w:t>Spojite parove.</w:t>
      </w:r>
    </w:p>
    <w:p w14:paraId="18541163" w14:textId="77777777" w:rsidR="007F052A" w:rsidRPr="004F3B49" w:rsidRDefault="007F052A" w:rsidP="007F052A">
      <w:pPr>
        <w:spacing w:after="0"/>
        <w:rPr>
          <w:rFonts w:cstheme="minorHAnsi"/>
        </w:rPr>
      </w:pPr>
    </w:p>
    <w:tbl>
      <w:tblPr>
        <w:tblStyle w:val="TableGrid3"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800"/>
        <w:gridCol w:w="2651"/>
        <w:gridCol w:w="1591"/>
      </w:tblGrid>
      <w:tr w:rsidR="007F052A" w:rsidRPr="004F3B49" w14:paraId="6791BD6D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6C2BBFF4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1600" w:dyaOrig="639" w14:anchorId="384CF6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31.5pt" o:ole="">
                  <v:imagedata r:id="rId5" o:title=""/>
                </v:shape>
                <o:OLEObject Type="Embed" ProgID="Equation.DSMT4" ShapeID="_x0000_i1025" DrawAspect="Content" ObjectID="_1697336345" r:id="rId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656FEE4C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1215C0CA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 w14:anchorId="7B8BD183">
                <v:shape id="_x0000_i1026" type="#_x0000_t75" style="width:20.25pt;height:30pt" o:ole="">
                  <v:imagedata r:id="rId7" o:title=""/>
                </v:shape>
                <o:OLEObject Type="Embed" ProgID="Equation.DSMT4" ShapeID="_x0000_i1026" DrawAspect="Content" ObjectID="_1697336346" r:id="rId8"/>
              </w:object>
            </w:r>
          </w:p>
        </w:tc>
      </w:tr>
      <w:tr w:rsidR="007F052A" w:rsidRPr="004F3B49" w14:paraId="0D800FD2" w14:textId="77777777" w:rsidTr="00887C9C">
        <w:trPr>
          <w:trHeight w:val="1074"/>
          <w:jc w:val="center"/>
        </w:trPr>
        <w:tc>
          <w:tcPr>
            <w:tcW w:w="4947" w:type="dxa"/>
            <w:vAlign w:val="center"/>
          </w:tcPr>
          <w:p w14:paraId="5D1CF9B4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2000" w:dyaOrig="580" w14:anchorId="3DF19A42">
                <v:shape id="_x0000_i1027" type="#_x0000_t75" style="width:102.75pt;height:27.75pt" o:ole="">
                  <v:imagedata r:id="rId9" o:title=""/>
                </v:shape>
                <o:OLEObject Type="Embed" ProgID="Equation.DSMT4" ShapeID="_x0000_i1027" DrawAspect="Content" ObjectID="_1697336347" r:id="rId10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3BA458F0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AF4D444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 w14:anchorId="78B79FA1">
                <v:shape id="_x0000_i1028" type="#_x0000_t75" style="width:20.25pt;height:30pt" o:ole="">
                  <v:imagedata r:id="rId11" o:title=""/>
                </v:shape>
                <o:OLEObject Type="Embed" ProgID="Equation.DSMT4" ShapeID="_x0000_i1028" DrawAspect="Content" ObjectID="_1697336348" r:id="rId12"/>
              </w:object>
            </w:r>
          </w:p>
        </w:tc>
      </w:tr>
      <w:tr w:rsidR="007F052A" w:rsidRPr="004F3B49" w14:paraId="3B486874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04EB99F9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1960" w:dyaOrig="580" w14:anchorId="3773D288">
                <v:shape id="_x0000_i1029" type="#_x0000_t75" style="width:99.75pt;height:27.75pt" o:ole="">
                  <v:imagedata r:id="rId13" o:title=""/>
                </v:shape>
                <o:OLEObject Type="Embed" ProgID="Equation.DSMT4" ShapeID="_x0000_i1029" DrawAspect="Content" ObjectID="_1697336349" r:id="rId1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5D7E9F26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5DAC6FC3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80" w:dyaOrig="580" w14:anchorId="71608CBC">
                <v:shape id="_x0000_i1030" type="#_x0000_t75" style="width:21.75pt;height:30pt" o:ole="">
                  <v:imagedata r:id="rId15" o:title=""/>
                </v:shape>
                <o:OLEObject Type="Embed" ProgID="Equation.DSMT4" ShapeID="_x0000_i1030" DrawAspect="Content" ObjectID="_1697336350" r:id="rId16"/>
              </w:object>
            </w:r>
          </w:p>
        </w:tc>
      </w:tr>
      <w:tr w:rsidR="007F052A" w:rsidRPr="004F3B49" w14:paraId="79577467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63DBF119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500" w:dyaOrig="639" w14:anchorId="200406A1">
                <v:shape id="_x0000_i1031" type="#_x0000_t75" style="width:113.25pt;height:33pt" o:ole="">
                  <v:imagedata r:id="rId17" o:title=""/>
                </v:shape>
                <o:OLEObject Type="Embed" ProgID="Equation.DSMT4" ShapeID="_x0000_i1031" DrawAspect="Content" ObjectID="_1697336351" r:id="rId1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7BD2673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7E78BF7F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60" w:dyaOrig="580" w14:anchorId="557F0B8E">
                <v:shape id="_x0000_i1032" type="#_x0000_t75" style="width:15.75pt;height:30pt" o:ole="">
                  <v:imagedata r:id="rId19" o:title=""/>
                </v:shape>
                <o:OLEObject Type="Embed" ProgID="Equation.DSMT4" ShapeID="_x0000_i1032" DrawAspect="Content" ObjectID="_1697336352" r:id="rId20"/>
              </w:object>
            </w:r>
          </w:p>
        </w:tc>
      </w:tr>
      <w:tr w:rsidR="007F052A" w:rsidRPr="004F3B49" w14:paraId="2B8F2744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2B198AA1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580" w:dyaOrig="639" w14:anchorId="05EB21DA">
                <v:shape id="_x0000_i1033" type="#_x0000_t75" style="width:117pt;height:33pt" o:ole="">
                  <v:imagedata r:id="rId21" o:title=""/>
                </v:shape>
                <o:OLEObject Type="Embed" ProgID="Equation.DSMT4" ShapeID="_x0000_i1033" DrawAspect="Content" ObjectID="_1697336353" r:id="rId2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DE81C08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1C8814B5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220" w:dyaOrig="580" w14:anchorId="287E64D0">
                <v:shape id="_x0000_i1034" type="#_x0000_t75" style="width:11.25pt;height:30pt" o:ole="">
                  <v:imagedata r:id="rId23" o:title=""/>
                </v:shape>
                <o:OLEObject Type="Embed" ProgID="Equation.DSMT4" ShapeID="_x0000_i1034" DrawAspect="Content" ObjectID="_1697336354" r:id="rId24"/>
              </w:object>
            </w:r>
          </w:p>
        </w:tc>
      </w:tr>
      <w:tr w:rsidR="007F052A" w:rsidRPr="004F3B49" w14:paraId="59D30BD4" w14:textId="77777777" w:rsidTr="00887C9C">
        <w:trPr>
          <w:trHeight w:val="1074"/>
          <w:jc w:val="center"/>
        </w:trPr>
        <w:tc>
          <w:tcPr>
            <w:tcW w:w="4947" w:type="dxa"/>
            <w:vAlign w:val="center"/>
          </w:tcPr>
          <w:p w14:paraId="2DE2286E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t xml:space="preserve">Od količnika brojeva </w:t>
            </w:r>
            <w:r w:rsidRPr="004F3B49">
              <w:rPr>
                <w:position w:val="-22"/>
              </w:rPr>
              <w:object w:dxaOrig="460" w:dyaOrig="580" w14:anchorId="13EE5762">
                <v:shape id="_x0000_i1035" type="#_x0000_t75" style="width:20.25pt;height:30pt" o:ole="">
                  <v:imagedata r:id="rId25" o:title=""/>
                </v:shape>
                <o:OLEObject Type="Embed" ProgID="Equation.DSMT4" ShapeID="_x0000_i1035" DrawAspect="Content" ObjectID="_1697336355" r:id="rId26"/>
              </w:object>
            </w:r>
            <w:r w:rsidRPr="004F3B49">
              <w:t xml:space="preserve"> i </w:t>
            </w:r>
            <w:r w:rsidRPr="004F3B49">
              <w:rPr>
                <w:position w:val="-4"/>
              </w:rPr>
              <w:object w:dxaOrig="320" w:dyaOrig="220" w14:anchorId="399AF995">
                <v:shape id="_x0000_i1036" type="#_x0000_t75" style="width:15pt;height:11.25pt" o:ole="">
                  <v:imagedata r:id="rId27" o:title=""/>
                </v:shape>
                <o:OLEObject Type="Embed" ProgID="Equation.DSMT4" ShapeID="_x0000_i1036" DrawAspect="Content" ObjectID="_1697336356" r:id="rId28"/>
              </w:object>
            </w:r>
            <w:r w:rsidRPr="004F3B49">
              <w:t xml:space="preserve"> oduzmite dvostruki zbroj brojeva </w:t>
            </w:r>
            <w:r w:rsidRPr="004F3B49">
              <w:rPr>
                <w:position w:val="-22"/>
              </w:rPr>
              <w:object w:dxaOrig="480" w:dyaOrig="580" w14:anchorId="09659EB3">
                <v:shape id="_x0000_i1037" type="#_x0000_t75" style="width:21.75pt;height:30pt" o:ole="">
                  <v:imagedata r:id="rId29" o:title=""/>
                </v:shape>
                <o:OLEObject Type="Embed" ProgID="Equation.DSMT4" ShapeID="_x0000_i1037" DrawAspect="Content" ObjectID="_1697336357" r:id="rId30"/>
              </w:object>
            </w:r>
            <w:r w:rsidRPr="004F3B49">
              <w:t xml:space="preserve"> i </w:t>
            </w:r>
            <w:r w:rsidRPr="004F3B49">
              <w:rPr>
                <w:position w:val="-22"/>
              </w:rPr>
              <w:object w:dxaOrig="220" w:dyaOrig="580" w14:anchorId="1A85FD24">
                <v:shape id="_x0000_i1038" type="#_x0000_t75" style="width:11.25pt;height:30pt" o:ole="">
                  <v:imagedata r:id="rId31" o:title=""/>
                </v:shape>
                <o:OLEObject Type="Embed" ProgID="Equation.DSMT4" ShapeID="_x0000_i1038" DrawAspect="Content" ObjectID="_1697336358" r:id="rId32"/>
              </w:object>
            </w:r>
            <w:r w:rsidRPr="004F3B49">
              <w:t>.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5835DDCC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258AD325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 w14:anchorId="214D05D4">
                <v:shape id="_x0000_i1039" type="#_x0000_t75" style="width:20.25pt;height:30pt" o:ole="">
                  <v:imagedata r:id="rId33" o:title=""/>
                </v:shape>
                <o:OLEObject Type="Embed" ProgID="Equation.DSMT4" ShapeID="_x0000_i1039" DrawAspect="Content" ObjectID="_1697336359" r:id="rId34"/>
              </w:object>
            </w:r>
          </w:p>
        </w:tc>
      </w:tr>
      <w:tr w:rsidR="007F052A" w:rsidRPr="004F3B49" w14:paraId="24CD4144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1079B89B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340" w:dyaOrig="639" w14:anchorId="22E54EE3">
                <v:shape id="_x0000_i1040" type="#_x0000_t75" style="width:106.5pt;height:33pt" o:ole="">
                  <v:imagedata r:id="rId35" o:title=""/>
                </v:shape>
                <o:OLEObject Type="Embed" ProgID="Equation.DSMT4" ShapeID="_x0000_i1040" DrawAspect="Content" ObjectID="_1697336360" r:id="rId3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28ABDE10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6472D7CA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40" w:dyaOrig="580" w14:anchorId="52102F22">
                <v:shape id="_x0000_i1041" type="#_x0000_t75" style="width:19.5pt;height:30pt" o:ole="">
                  <v:imagedata r:id="rId37" o:title=""/>
                </v:shape>
                <o:OLEObject Type="Embed" ProgID="Equation.DSMT4" ShapeID="_x0000_i1041" DrawAspect="Content" ObjectID="_1697336361" r:id="rId38"/>
              </w:object>
            </w:r>
          </w:p>
        </w:tc>
      </w:tr>
      <w:tr w:rsidR="007F052A" w:rsidRPr="004F3B49" w14:paraId="68FFBAC9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714DA238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940" w:dyaOrig="639" w14:anchorId="51ED0EEE">
                <v:shape id="_x0000_i1042" type="#_x0000_t75" style="width:132.75pt;height:33pt" o:ole="">
                  <v:imagedata r:id="rId39" o:title=""/>
                </v:shape>
                <o:OLEObject Type="Embed" ProgID="Equation.DSMT4" ShapeID="_x0000_i1042" DrawAspect="Content" ObjectID="_1697336362" r:id="rId40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4A553A5A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42AC59D9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60" w:dyaOrig="580" w14:anchorId="0E62A9AA">
                <v:shape id="_x0000_i1043" type="#_x0000_t75" style="width:15.75pt;height:30pt" o:ole="">
                  <v:imagedata r:id="rId41" o:title=""/>
                </v:shape>
                <o:OLEObject Type="Embed" ProgID="Equation.DSMT4" ShapeID="_x0000_i1043" DrawAspect="Content" ObjectID="_1697336363" r:id="rId42"/>
              </w:object>
            </w:r>
          </w:p>
        </w:tc>
      </w:tr>
      <w:tr w:rsidR="007F052A" w:rsidRPr="004F3B49" w14:paraId="43D6A2B7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35ADB2DF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t xml:space="preserve">Opseg jednakokračnog trokute je 15 cm. </w:t>
            </w:r>
          </w:p>
          <w:p w14:paraId="63B3E688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t>Kolika je duljina kraka (izražena u cm) ako je</w:t>
            </w:r>
          </w:p>
          <w:p w14:paraId="079FE13A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t xml:space="preserve"> duljina osnovice </w:t>
            </w:r>
            <w:r w:rsidRPr="004F3B49">
              <w:rPr>
                <w:position w:val="-22"/>
              </w:rPr>
              <w:object w:dxaOrig="360" w:dyaOrig="580" w14:anchorId="7A139321">
                <v:shape id="_x0000_i1044" type="#_x0000_t75" style="width:15.75pt;height:30pt" o:ole="">
                  <v:imagedata r:id="rId43" o:title=""/>
                </v:shape>
                <o:OLEObject Type="Embed" ProgID="Equation.DSMT4" ShapeID="_x0000_i1044" DrawAspect="Content" ObjectID="_1697336364" r:id="rId44"/>
              </w:object>
            </w:r>
            <w:r w:rsidRPr="004F3B49">
              <w:t>cm?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1B901E2D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02E26F5B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 w14:anchorId="5C0057EA">
                <v:shape id="_x0000_i1045" type="#_x0000_t75" style="width:20.25pt;height:30pt" o:ole="">
                  <v:imagedata r:id="rId45" o:title=""/>
                </v:shape>
                <o:OLEObject Type="Embed" ProgID="Equation.DSMT4" ShapeID="_x0000_i1045" DrawAspect="Content" ObjectID="_1697336365" r:id="rId46"/>
              </w:object>
            </w:r>
          </w:p>
        </w:tc>
      </w:tr>
      <w:tr w:rsidR="007F052A" w:rsidRPr="004F3B49" w14:paraId="11AF4467" w14:textId="77777777" w:rsidTr="00887C9C">
        <w:trPr>
          <w:trHeight w:val="1023"/>
          <w:jc w:val="center"/>
        </w:trPr>
        <w:tc>
          <w:tcPr>
            <w:tcW w:w="4947" w:type="dxa"/>
            <w:vAlign w:val="center"/>
          </w:tcPr>
          <w:p w14:paraId="1C2D2A37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6"/>
              </w:rPr>
              <w:object w:dxaOrig="1939" w:dyaOrig="639" w14:anchorId="1439A0D3">
                <v:shape id="_x0000_i1046" type="#_x0000_t75" style="width:87.75pt;height:33pt" o:ole="">
                  <v:imagedata r:id="rId47" o:title=""/>
                </v:shape>
                <o:OLEObject Type="Embed" ProgID="Equation.DSMT4" ShapeID="_x0000_i1046" DrawAspect="Content" ObjectID="_1697336366" r:id="rId4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14:paraId="0BB94165" w14:textId="77777777" w:rsidR="007F052A" w:rsidRPr="004F3B49" w:rsidRDefault="007F052A" w:rsidP="00887C9C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14:paraId="5D0E891F" w14:textId="77777777" w:rsidR="007F052A" w:rsidRPr="004F3B49" w:rsidRDefault="007F052A" w:rsidP="00887C9C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40" w:dyaOrig="580" w14:anchorId="01DB78F3">
                <v:shape id="_x0000_i1047" type="#_x0000_t75" style="width:15.75pt;height:30pt" o:ole="">
                  <v:imagedata r:id="rId49" o:title=""/>
                </v:shape>
                <o:OLEObject Type="Embed" ProgID="Equation.DSMT4" ShapeID="_x0000_i1047" DrawAspect="Content" ObjectID="_1697336367" r:id="rId50"/>
              </w:object>
            </w:r>
          </w:p>
        </w:tc>
      </w:tr>
    </w:tbl>
    <w:p w14:paraId="0BDFEA9A" w14:textId="77777777" w:rsidR="007F052A" w:rsidRPr="004F3B49" w:rsidRDefault="007F052A" w:rsidP="007F052A">
      <w:pPr>
        <w:spacing w:after="0"/>
        <w:contextualSpacing/>
      </w:pPr>
    </w:p>
    <w:p w14:paraId="2837DEDA" w14:textId="77777777" w:rsidR="007F052A" w:rsidRPr="004F3B49" w:rsidRDefault="007F052A" w:rsidP="007F052A">
      <w:pPr>
        <w:spacing w:after="0"/>
        <w:contextualSpacing/>
      </w:pPr>
    </w:p>
    <w:p w14:paraId="026D20EC" w14:textId="77777777" w:rsidR="007F052A" w:rsidRPr="004F3B49" w:rsidRDefault="007F052A" w:rsidP="007F052A">
      <w:pPr>
        <w:spacing w:after="0"/>
        <w:contextualSpacing/>
      </w:pPr>
      <w:r w:rsidRPr="004F3B49">
        <w:t xml:space="preserve">                      </w:t>
      </w:r>
    </w:p>
    <w:p w14:paraId="2F94BB67" w14:textId="77777777" w:rsidR="007F052A" w:rsidRPr="004F3B49" w:rsidRDefault="007F052A" w:rsidP="007F052A">
      <w:pPr>
        <w:spacing w:after="0"/>
        <w:ind w:left="795"/>
        <w:contextualSpacing/>
        <w:rPr>
          <w:rFonts w:cstheme="minorHAnsi"/>
          <w:highlight w:val="yellow"/>
        </w:rPr>
      </w:pPr>
    </w:p>
    <w:p w14:paraId="77E624B3" w14:textId="77777777" w:rsidR="007F052A" w:rsidRPr="004F3B49" w:rsidRDefault="007F052A" w:rsidP="007F052A">
      <w:pPr>
        <w:rPr>
          <w:rFonts w:cstheme="minorHAnsi"/>
          <w:b/>
          <w:highlight w:val="yellow"/>
        </w:rPr>
      </w:pPr>
      <w:r w:rsidRPr="004F3B49">
        <w:rPr>
          <w:rFonts w:cstheme="minorHAnsi"/>
          <w:b/>
          <w:highlight w:val="yellow"/>
        </w:rPr>
        <w:br w:type="page"/>
      </w:r>
    </w:p>
    <w:p w14:paraId="531AE668" w14:textId="77777777" w:rsidR="007F052A" w:rsidRPr="004F3B49" w:rsidRDefault="007F052A" w:rsidP="007F052A">
      <w:pPr>
        <w:tabs>
          <w:tab w:val="left" w:pos="284"/>
        </w:tabs>
        <w:rPr>
          <w:b/>
          <w:color w:val="000000" w:themeColor="text1"/>
        </w:rPr>
      </w:pPr>
      <w:r w:rsidRPr="004F3B49">
        <w:rPr>
          <w:b/>
          <w:color w:val="000000" w:themeColor="text1"/>
        </w:rPr>
        <w:lastRenderedPageBreak/>
        <w:t>Dodatni zadatci</w:t>
      </w:r>
    </w:p>
    <w:p w14:paraId="4A05F587" w14:textId="77777777" w:rsidR="007F052A" w:rsidRPr="004F3B49" w:rsidRDefault="007F052A" w:rsidP="007F052A">
      <w:pPr>
        <w:tabs>
          <w:tab w:val="left" w:pos="284"/>
        </w:tabs>
        <w:spacing w:after="0"/>
        <w:rPr>
          <w:color w:val="000000" w:themeColor="text1"/>
        </w:rPr>
      </w:pPr>
      <w:r w:rsidRPr="004F3B49">
        <w:rPr>
          <w:color w:val="000000" w:themeColor="text1"/>
        </w:rPr>
        <w:t>1.</w:t>
      </w:r>
      <w:r w:rsidRPr="004F3B49">
        <w:rPr>
          <w:color w:val="000000" w:themeColor="text1"/>
        </w:rPr>
        <w:tab/>
        <w:t xml:space="preserve">Izračunajte:  </w:t>
      </w:r>
      <w:r w:rsidRPr="004F3B49">
        <w:rPr>
          <w:position w:val="-30"/>
        </w:rPr>
        <w:object w:dxaOrig="3200" w:dyaOrig="700" w14:anchorId="5BBBC1E4">
          <v:shape id="_x0000_i1048" type="#_x0000_t75" style="width:159.75pt;height:35.25pt" o:ole="">
            <v:imagedata r:id="rId51" o:title=""/>
          </v:shape>
          <o:OLEObject Type="Embed" ProgID="Equation.DSMT4" ShapeID="_x0000_i1048" DrawAspect="Content" ObjectID="_1697336368" r:id="rId52"/>
        </w:object>
      </w:r>
      <w:r w:rsidRPr="004F3B49">
        <w:tab/>
      </w:r>
      <w:r w:rsidRPr="004F3B49">
        <w:tab/>
      </w:r>
      <w:r w:rsidRPr="004F3B49">
        <w:tab/>
        <w:t xml:space="preserve"> </w:t>
      </w:r>
    </w:p>
    <w:p w14:paraId="61A91C66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2FB36586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104A91CF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17C87AA8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01164B50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4F53EC17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19518C1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2FE386B8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46B41C2E" w14:textId="77777777" w:rsidR="007F052A" w:rsidRPr="004F3B49" w:rsidRDefault="007F052A" w:rsidP="007F052A">
      <w:pPr>
        <w:tabs>
          <w:tab w:val="left" w:pos="284"/>
        </w:tabs>
        <w:spacing w:after="0"/>
      </w:pPr>
      <w:r w:rsidRPr="004F3B49">
        <w:t>2.</w:t>
      </w:r>
      <w:r w:rsidRPr="004F3B49">
        <w:tab/>
        <w:t xml:space="preserve">Izračunajte  </w:t>
      </w:r>
      <w:r w:rsidRPr="004F3B49">
        <w:rPr>
          <w:position w:val="-56"/>
        </w:rPr>
        <w:object w:dxaOrig="2460" w:dyaOrig="1219" w14:anchorId="4D0A29D6">
          <v:shape id="_x0000_i1049" type="#_x0000_t75" style="width:125.25pt;height:60.75pt" o:ole="">
            <v:imagedata r:id="rId53" o:title=""/>
          </v:shape>
          <o:OLEObject Type="Embed" ProgID="Equation.DSMT4" ShapeID="_x0000_i1049" DrawAspect="Content" ObjectID="_1697336369" r:id="rId54"/>
        </w:object>
      </w:r>
    </w:p>
    <w:p w14:paraId="06A9FAAA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4201F917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0BDBD12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A0B53F2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4FA06725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57A1D66C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76ABE138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AEC2871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10D83DB6" w14:textId="77777777" w:rsidR="007F052A" w:rsidRPr="004F3B49" w:rsidRDefault="007F052A" w:rsidP="007F052A">
      <w:pPr>
        <w:tabs>
          <w:tab w:val="left" w:pos="284"/>
        </w:tabs>
        <w:spacing w:after="0"/>
      </w:pPr>
      <w:r w:rsidRPr="004F3B49">
        <w:t>3.</w:t>
      </w:r>
      <w:r w:rsidRPr="004F3B49">
        <w:tab/>
        <w:t xml:space="preserve">Zapišite matematičkim izrazom i izračunajte umnožak broja </w:t>
      </w:r>
      <w:r w:rsidRPr="004F3B49">
        <w:rPr>
          <w:position w:val="-22"/>
        </w:rPr>
        <w:object w:dxaOrig="220" w:dyaOrig="580" w14:anchorId="19F3D7B4">
          <v:shape id="_x0000_i1050" type="#_x0000_t75" style="width:11.25pt;height:29.25pt" o:ole="">
            <v:imagedata r:id="rId55" o:title=""/>
          </v:shape>
          <o:OLEObject Type="Embed" ProgID="Equation.DSMT4" ShapeID="_x0000_i1050" DrawAspect="Content" ObjectID="_1697336370" r:id="rId56"/>
        </w:object>
      </w:r>
      <w:r w:rsidRPr="004F3B49">
        <w:t xml:space="preserve"> i recipročne vrijednosti zbroja brojeva </w:t>
      </w:r>
      <w:r w:rsidRPr="004F3B49">
        <w:rPr>
          <w:i/>
        </w:rPr>
        <w:t>a</w:t>
      </w:r>
      <w:r w:rsidRPr="004F3B49">
        <w:t xml:space="preserve"> i </w:t>
      </w:r>
      <w:r w:rsidRPr="004F3B49">
        <w:rPr>
          <w:i/>
        </w:rPr>
        <w:t>b</w:t>
      </w:r>
    </w:p>
    <w:p w14:paraId="52C42D9B" w14:textId="77777777" w:rsidR="007F052A" w:rsidRPr="004F3B49" w:rsidRDefault="007F052A" w:rsidP="007F052A">
      <w:pPr>
        <w:tabs>
          <w:tab w:val="left" w:pos="284"/>
        </w:tabs>
        <w:spacing w:after="0"/>
      </w:pPr>
      <w:r w:rsidRPr="004F3B49">
        <w:t xml:space="preserve">      ako je </w:t>
      </w:r>
      <w:r w:rsidRPr="004F3B49">
        <w:rPr>
          <w:position w:val="-28"/>
        </w:rPr>
        <w:object w:dxaOrig="2640" w:dyaOrig="680" w14:anchorId="3AA6C984">
          <v:shape id="_x0000_i1051" type="#_x0000_t75" style="width:132pt;height:34.5pt" o:ole="">
            <v:imagedata r:id="rId57" o:title=""/>
          </v:shape>
          <o:OLEObject Type="Embed" ProgID="Equation.DSMT4" ShapeID="_x0000_i1051" DrawAspect="Content" ObjectID="_1697336371" r:id="rId58"/>
        </w:object>
      </w:r>
      <w:r w:rsidRPr="004F3B49">
        <w:t xml:space="preserve">i </w:t>
      </w:r>
      <w:r w:rsidRPr="004F3B49">
        <w:rPr>
          <w:position w:val="-26"/>
        </w:rPr>
        <w:object w:dxaOrig="1740" w:dyaOrig="639" w14:anchorId="2B8D9E7A">
          <v:shape id="_x0000_i1052" type="#_x0000_t75" style="width:87pt;height:31.5pt" o:ole="">
            <v:imagedata r:id="rId59" o:title=""/>
          </v:shape>
          <o:OLEObject Type="Embed" ProgID="Equation.DSMT4" ShapeID="_x0000_i1052" DrawAspect="Content" ObjectID="_1697336372" r:id="rId60"/>
        </w:object>
      </w:r>
      <w:r w:rsidRPr="004F3B49">
        <w:t>.</w:t>
      </w:r>
    </w:p>
    <w:p w14:paraId="4B167FE1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934BC25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722B660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49BB6009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46006F9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2F83FCB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8B43792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4C4BA4C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6A2BE2C7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0A7DF16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33260CF6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55CBF529" w14:textId="77777777" w:rsidR="007F052A" w:rsidRPr="004F3B49" w:rsidRDefault="007F052A" w:rsidP="007F052A">
      <w:pPr>
        <w:tabs>
          <w:tab w:val="left" w:pos="284"/>
        </w:tabs>
        <w:spacing w:after="0"/>
      </w:pPr>
      <w:r w:rsidRPr="004F3B49">
        <w:t>4.</w:t>
      </w:r>
      <w:r w:rsidRPr="004F3B49">
        <w:tab/>
        <w:t xml:space="preserve">Košarkaška lopta slobodno pada s visine od 1.8 m i svaki put nakon udarca o tlo odskoči do </w:t>
      </w:r>
      <w:r w:rsidRPr="004F3B49">
        <w:rPr>
          <w:rFonts w:cstheme="minorHAnsi"/>
          <w:color w:val="000000" w:themeColor="text1"/>
          <w:position w:val="-22"/>
        </w:rPr>
        <w:object w:dxaOrig="220" w:dyaOrig="580" w14:anchorId="730579C5">
          <v:shape id="_x0000_i1053" type="#_x0000_t75" style="width:11.25pt;height:29.25pt" o:ole="">
            <v:imagedata r:id="rId61" o:title=""/>
          </v:shape>
          <o:OLEObject Type="Embed" ProgID="Equation.DSMT4" ShapeID="_x0000_i1053" DrawAspect="Content" ObjectID="_1697336373" r:id="rId62"/>
        </w:object>
      </w:r>
      <w:r w:rsidRPr="004F3B49">
        <w:rPr>
          <w:rFonts w:cstheme="minorHAnsi"/>
          <w:color w:val="000000" w:themeColor="text1"/>
        </w:rPr>
        <w:t xml:space="preserve"> visine s koje je</w:t>
      </w:r>
      <w:r>
        <w:rPr>
          <w:rFonts w:cstheme="minorHAnsi"/>
          <w:color w:val="000000" w:themeColor="text1"/>
        </w:rPr>
        <w:t xml:space="preserve"> </w:t>
      </w:r>
      <w:r w:rsidRPr="004F3B49">
        <w:rPr>
          <w:rFonts w:cstheme="minorHAnsi"/>
          <w:color w:val="000000" w:themeColor="text1"/>
        </w:rPr>
        <w:t>pala. Koliku će visinu lopta postići nakon što od tla odskoči drugi put? Pri kojem odskoku će lopta prvi put</w:t>
      </w:r>
      <w:r>
        <w:rPr>
          <w:rFonts w:cstheme="minorHAnsi"/>
          <w:color w:val="000000" w:themeColor="text1"/>
        </w:rPr>
        <w:t xml:space="preserve"> </w:t>
      </w:r>
      <w:r w:rsidRPr="004F3B49">
        <w:rPr>
          <w:rFonts w:cstheme="minorHAnsi"/>
          <w:color w:val="000000" w:themeColor="text1"/>
        </w:rPr>
        <w:t>doseći visinu manju od polovine visine s koje je na početku ispuštena?</w:t>
      </w:r>
    </w:p>
    <w:p w14:paraId="0C88FDCA" w14:textId="77777777" w:rsidR="007F052A" w:rsidRPr="004F3B49" w:rsidRDefault="007F052A" w:rsidP="007F052A">
      <w:pPr>
        <w:tabs>
          <w:tab w:val="left" w:pos="284"/>
        </w:tabs>
        <w:spacing w:after="0"/>
      </w:pPr>
    </w:p>
    <w:p w14:paraId="7E7CE454" w14:textId="77777777" w:rsidR="007F052A" w:rsidRDefault="007F052A" w:rsidP="007F052A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18506254" w14:textId="77777777" w:rsidR="007F052A" w:rsidRPr="004F3B49" w:rsidRDefault="007F052A" w:rsidP="007F052A">
      <w:pPr>
        <w:rPr>
          <w:b/>
          <w:color w:val="000000" w:themeColor="text1"/>
        </w:rPr>
      </w:pPr>
      <w:r w:rsidRPr="004F3B49">
        <w:rPr>
          <w:b/>
          <w:color w:val="000000" w:themeColor="text1"/>
        </w:rPr>
        <w:lastRenderedPageBreak/>
        <w:t>Dopunski zadatci</w:t>
      </w:r>
    </w:p>
    <w:p w14:paraId="5ED8F513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  <w:r w:rsidRPr="004F3B49">
        <w:rPr>
          <w:noProof/>
          <w:color w:val="000000" w:themeColor="text1"/>
          <w:lang w:eastAsia="hr-HR"/>
        </w:rPr>
        <w:t>1. Obojite polja:</w:t>
      </w:r>
      <w:r w:rsidRPr="004F3B49">
        <w:rPr>
          <w:noProof/>
          <w:lang w:eastAsia="hr-HR"/>
        </w:rPr>
        <w:t xml:space="preserve"> </w:t>
      </w:r>
    </w:p>
    <w:p w14:paraId="443EBB76" w14:textId="77777777" w:rsidR="007F052A" w:rsidRPr="004F3B49" w:rsidRDefault="007F052A" w:rsidP="007F052A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4472C4" w:themeColor="accent1"/>
          <w:lang w:eastAsia="hr-HR"/>
        </w:rPr>
        <w:t>plavom</w:t>
      </w:r>
      <w:r w:rsidRPr="004F3B49">
        <w:rPr>
          <w:noProof/>
          <w:color w:val="000000" w:themeColor="text1"/>
          <w:lang w:eastAsia="hr-HR"/>
        </w:rPr>
        <w:t xml:space="preserve"> ako je rješenje zadatka manje ili jednako -1</w:t>
      </w:r>
    </w:p>
    <w:p w14:paraId="35AA6460" w14:textId="77777777" w:rsidR="007F052A" w:rsidRPr="004F3B49" w:rsidRDefault="007F052A" w:rsidP="007F052A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FF0000"/>
          <w:lang w:eastAsia="hr-HR"/>
        </w:rPr>
        <w:t>crvenom</w:t>
      </w:r>
      <w:r w:rsidRPr="004F3B49">
        <w:rPr>
          <w:noProof/>
          <w:color w:val="000000" w:themeColor="text1"/>
          <w:lang w:eastAsia="hr-HR"/>
        </w:rPr>
        <w:t xml:space="preserve"> ako je rješenje zadatka veće od -1 i manje od 0</w:t>
      </w:r>
    </w:p>
    <w:p w14:paraId="64D98DCA" w14:textId="77777777" w:rsidR="007F052A" w:rsidRPr="004F3B49" w:rsidRDefault="007F052A" w:rsidP="007F052A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7030A0"/>
          <w:lang w:eastAsia="hr-HR"/>
        </w:rPr>
        <w:t>ljubičastom</w:t>
      </w:r>
      <w:r w:rsidRPr="004F3B49">
        <w:rPr>
          <w:noProof/>
          <w:color w:val="000000" w:themeColor="text1"/>
          <w:lang w:eastAsia="hr-HR"/>
        </w:rPr>
        <w:t xml:space="preserve"> ako je rješenje zadatka 0</w:t>
      </w:r>
    </w:p>
    <w:p w14:paraId="09217333" w14:textId="77777777" w:rsidR="007F052A" w:rsidRPr="004F3B49" w:rsidRDefault="007F052A" w:rsidP="007F052A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00B050"/>
          <w:lang w:eastAsia="hr-HR"/>
        </w:rPr>
        <w:t>zelenom</w:t>
      </w:r>
      <w:r w:rsidRPr="004F3B49">
        <w:rPr>
          <w:noProof/>
          <w:color w:val="000000" w:themeColor="text1"/>
          <w:lang w:eastAsia="hr-HR"/>
        </w:rPr>
        <w:t xml:space="preserve"> ako je rješenja zadatka veće od 0 i manje od 1 </w:t>
      </w:r>
    </w:p>
    <w:p w14:paraId="634D25D2" w14:textId="77777777" w:rsidR="007F052A" w:rsidRPr="004F3B49" w:rsidRDefault="007F052A" w:rsidP="007F052A">
      <w:pPr>
        <w:numPr>
          <w:ilvl w:val="0"/>
          <w:numId w:val="1"/>
        </w:numPr>
        <w:tabs>
          <w:tab w:val="left" w:pos="284"/>
        </w:tabs>
        <w:spacing w:after="200" w:line="276" w:lineRule="auto"/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FFFF00"/>
          <w:lang w:eastAsia="hr-HR"/>
        </w:rPr>
        <w:t>žutom</w:t>
      </w:r>
      <w:r w:rsidRPr="004F3B49">
        <w:rPr>
          <w:noProof/>
          <w:color w:val="000000" w:themeColor="text1"/>
          <w:lang w:eastAsia="hr-HR"/>
        </w:rPr>
        <w:t xml:space="preserve"> ako je rješenje zadatka veće ili jednako 1</w:t>
      </w:r>
    </w:p>
    <w:p w14:paraId="21B0CF45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  <w:r>
        <w:rPr>
          <w:noProof/>
          <w:color w:val="000000" w:themeColor="text1"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C7B14F9" wp14:editId="28E083A7">
                <wp:simplePos x="0" y="0"/>
                <wp:positionH relativeFrom="column">
                  <wp:posOffset>-117475</wp:posOffset>
                </wp:positionH>
                <wp:positionV relativeFrom="paragraph">
                  <wp:posOffset>73025</wp:posOffset>
                </wp:positionV>
                <wp:extent cx="6012180" cy="3350895"/>
                <wp:effectExtent l="0" t="0" r="7620" b="1905"/>
                <wp:wrapNone/>
                <wp:docPr id="1" name="Grupa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2180" cy="3350895"/>
                          <a:chOff x="0" y="0"/>
                          <a:chExt cx="67627" cy="38385"/>
                        </a:xfrm>
                      </wpg:grpSpPr>
                      <wpg:grpSp>
                        <wpg:cNvPr id="2" name="Group 14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7627" cy="38385"/>
                            <a:chOff x="0" y="0"/>
                            <a:chExt cx="67627" cy="38385"/>
                          </a:xfrm>
                        </wpg:grpSpPr>
                        <wpg:grpSp>
                          <wpg:cNvPr id="3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7627" cy="38385"/>
                              <a:chOff x="0" y="0"/>
                              <a:chExt cx="67627" cy="38385"/>
                            </a:xfrm>
                          </wpg:grpSpPr>
                          <wpg:grpSp>
                            <wpg:cNvPr id="4" name="Group 1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7627" cy="38385"/>
                                <a:chOff x="0" y="0"/>
                                <a:chExt cx="67627" cy="38385"/>
                              </a:xfrm>
                            </wpg:grpSpPr>
                            <wpg:grpSp>
                              <wpg:cNvPr id="5" name="Group 1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67627" cy="38385"/>
                                  <a:chOff x="0" y="0"/>
                                  <a:chExt cx="67627" cy="38385"/>
                                </a:xfrm>
                              </wpg:grpSpPr>
                              <wpg:grpSp>
                                <wpg:cNvPr id="6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67627" cy="38385"/>
                                    <a:chOff x="0" y="0"/>
                                    <a:chExt cx="67627" cy="38385"/>
                                  </a:xfrm>
                                </wpg:grpSpPr>
                                <wpg:grpSp>
                                  <wpg:cNvPr id="7" name="Group 15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67627" cy="38385"/>
                                      <a:chOff x="0" y="0"/>
                                      <a:chExt cx="67627" cy="38385"/>
                                    </a:xfrm>
                                  </wpg:grpSpPr>
                                  <wpg:grpSp>
                                    <wpg:cNvPr id="8" name="Group 15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67627" cy="38385"/>
                                        <a:chOff x="0" y="0"/>
                                        <a:chExt cx="67627" cy="38385"/>
                                      </a:xfrm>
                                    </wpg:grpSpPr>
                                    <wpg:grpSp>
                                      <wpg:cNvPr id="9" name="Group 15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67627" cy="38385"/>
                                          <a:chOff x="0" y="0"/>
                                          <a:chExt cx="67627" cy="38385"/>
                                        </a:xfrm>
                                      </wpg:grpSpPr>
                                      <wpg:grpSp>
                                        <wpg:cNvPr id="10" name="Group 15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67627" cy="38385"/>
                                            <a:chOff x="0" y="0"/>
                                            <a:chExt cx="67627" cy="38385"/>
                                          </a:xfrm>
                                        </wpg:grpSpPr>
                                        <wpg:grpSp>
                                          <wpg:cNvPr id="11" name="Group 1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67627" cy="38385"/>
                                              <a:chOff x="0" y="0"/>
                                              <a:chExt cx="67627" cy="38385"/>
                                            </a:xfrm>
                                          </wpg:grpSpPr>
                                          <wpg:grpSp>
                                            <wpg:cNvPr id="12" name="Group 15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67627" cy="38385"/>
                                                <a:chOff x="0" y="0"/>
                                                <a:chExt cx="67627" cy="38385"/>
                                              </a:xfrm>
                                            </wpg:grpSpPr>
                                            <wpg:grpSp>
                                              <wpg:cNvPr id="13" name="Group 160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67627" cy="38385"/>
                                                  <a:chOff x="0" y="0"/>
                                                  <a:chExt cx="59283" cy="34687"/>
                                                </a:xfrm>
                                              </wpg:grpSpPr>
                                              <wpg:grpSp>
                                                <wpg:cNvPr id="14" name="Group 161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0"/>
                                                    <a:ext cx="39528" cy="34687"/>
                                                    <a:chOff x="0" y="0"/>
                                                    <a:chExt cx="39528" cy="34687"/>
                                                  </a:xfrm>
                                                </wpg:grpSpPr>
                                                <wpg:grpSp>
                                                  <wpg:cNvPr id="15" name="Group 162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0" y="0"/>
                                                      <a:ext cx="39528" cy="17352"/>
                                                      <a:chOff x="0" y="0"/>
                                                      <a:chExt cx="39528" cy="17335"/>
                                                    </a:xfrm>
                                                  </wpg:grpSpPr>
                                                  <wpg:grpSp>
                                                    <wpg:cNvPr id="16" name="Group 16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0"/>
                                                        <a:ext cx="39528" cy="8667"/>
                                                        <a:chOff x="0" y="0"/>
                                                        <a:chExt cx="34912" cy="9467"/>
                                                      </a:xfrm>
                                                    </wpg:grpSpPr>
                                                    <pic:pic xmlns:pic="http://schemas.openxmlformats.org/drawingml/2006/picture">
                                                      <pic:nvPicPr>
                                                        <pic:cNvPr id="17" name="Picture 164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  <pic:pic xmlns:pic="http://schemas.openxmlformats.org/drawingml/2006/picture">
                                                      <pic:nvPicPr>
                                                        <pic:cNvPr id="18" name="Picture 165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17456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</wpg:grpSp>
                                                  <wpg:grpSp>
                                                    <wpg:cNvPr id="19" name="Group 166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8667"/>
                                                        <a:ext cx="39528" cy="8668"/>
                                                        <a:chOff x="0" y="0"/>
                                                        <a:chExt cx="34912" cy="9467"/>
                                                      </a:xfrm>
                                                    </wpg:grpSpPr>
                                                    <pic:pic xmlns:pic="http://schemas.openxmlformats.org/drawingml/2006/picture">
                                                      <pic:nvPicPr>
                                                        <pic:cNvPr id="20" name="Picture 167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  <pic:pic xmlns:pic="http://schemas.openxmlformats.org/drawingml/2006/picture">
                                                      <pic:nvPicPr>
                                                        <pic:cNvPr id="21" name="Picture 168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17456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</wpg:grpSp>
                                                </wpg:grpSp>
                                                <wpg:grpSp>
                                                  <wpg:cNvPr id="22" name="Group 169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0" y="17335"/>
                                                      <a:ext cx="39528" cy="17352"/>
                                                      <a:chOff x="0" y="0"/>
                                                      <a:chExt cx="39528" cy="17335"/>
                                                    </a:xfrm>
                                                  </wpg:grpSpPr>
                                                  <wpg:grpSp>
                                                    <wpg:cNvPr id="23" name="Group 24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0"/>
                                                        <a:ext cx="39528" cy="8667"/>
                                                        <a:chOff x="0" y="0"/>
                                                        <a:chExt cx="34912" cy="9467"/>
                                                      </a:xfrm>
                                                    </wpg:grpSpPr>
                                                    <pic:pic xmlns:pic="http://schemas.openxmlformats.org/drawingml/2006/picture">
                                                      <pic:nvPicPr>
                                                        <pic:cNvPr id="24" name="Picture 171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  <pic:pic xmlns:pic="http://schemas.openxmlformats.org/drawingml/2006/picture">
                                                      <pic:nvPicPr>
                                                        <pic:cNvPr id="25" name="Picture 172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17456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</wpg:grpSp>
                                                  <wpg:grpSp>
                                                    <wpg:cNvPr id="26" name="Group 17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8667"/>
                                                        <a:ext cx="39528" cy="8668"/>
                                                        <a:chOff x="0" y="0"/>
                                                        <a:chExt cx="34912" cy="9467"/>
                                                      </a:xfrm>
                                                    </wpg:grpSpPr>
                                                    <pic:pic xmlns:pic="http://schemas.openxmlformats.org/drawingml/2006/picture">
                                                      <pic:nvPicPr>
                                                        <pic:cNvPr id="27" name="Picture 174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  <pic:pic xmlns:pic="http://schemas.openxmlformats.org/drawingml/2006/picture">
                                                      <pic:nvPicPr>
                                                        <pic:cNvPr id="28" name="Picture 175"/>
                                                        <pic:cNvPicPr>
                                                          <a:picLocks noChangeAspect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63" cstate="print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17456" y="0"/>
                                                          <a:ext cx="17456" cy="9467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pic:spPr>
                                                    </pic:pic>
                                                  </wpg:grpSp>
                                                </wpg:grpSp>
                                              </wpg:grpSp>
                                              <pic:pic xmlns:pic="http://schemas.openxmlformats.org/drawingml/2006/picture">
                                                <pic:nvPicPr>
                                                  <pic:cNvPr id="29" name="Picture 176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64" cstate="print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39528" y="0"/>
                                                    <a:ext cx="19755" cy="867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  <pic:pic xmlns:pic="http://schemas.openxmlformats.org/drawingml/2006/picture">
                                                <pic:nvPicPr>
                                                  <pic:cNvPr id="30" name="Picture 177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64" cstate="print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39528" y="8667"/>
                                                    <a:ext cx="19755" cy="867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  <pic:pic xmlns:pic="http://schemas.openxmlformats.org/drawingml/2006/picture">
                                                <pic:nvPicPr>
                                                  <pic:cNvPr id="31" name="Picture 178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64" cstate="print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39528" y="17335"/>
                                                    <a:ext cx="19755" cy="867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  <pic:pic xmlns:pic="http://schemas.openxmlformats.org/drawingml/2006/picture">
                                                <pic:nvPicPr>
                                                  <pic:cNvPr id="194" name="Picture 179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64" cstate="print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39528" y="26003"/>
                                                    <a:ext cx="19755" cy="867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</wpg:grpSp>
                                            <wps:wsp>
                                              <wps:cNvPr id="195" name="Text Box 180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764" y="2095"/>
                                                  <a:ext cx="9350" cy="69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63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09213C28" w14:textId="77777777" w:rsidR="007F052A" w:rsidRDefault="007F052A" w:rsidP="007F052A">
                                                    <w:r w:rsidRPr="00B435E7">
                                                      <w:rPr>
                                                        <w:position w:val="-26"/>
                                                      </w:rPr>
                                                      <w:object w:dxaOrig="999" w:dyaOrig="639" w14:anchorId="369EE76E">
                                                        <v:shape id="_x0000_i1065" type="#_x0000_t75" style="width:51pt;height:31.5pt" o:ole="">
                                                          <v:imagedata r:id="rId65" o:title=""/>
                                                        </v:shape>
                                                        <o:OLEObject Type="Embed" ProgID="Equation.DSMT4" ShapeID="_x0000_i1065" DrawAspect="Content" ObjectID="_1697336385" r:id="rId66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t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96" name="Text Box 181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9528" y="11427"/>
                                                <a:ext cx="10793" cy="638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635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36EF3B09" w14:textId="77777777" w:rsidR="007F052A" w:rsidRDefault="007F052A" w:rsidP="007F052A">
                                                  <w:r w:rsidRPr="00B435E7">
                                                    <w:rPr>
                                                      <w:position w:val="-22"/>
                                                    </w:rPr>
                                                    <w:object w:dxaOrig="1180" w:dyaOrig="580" w14:anchorId="32AD219C">
                                                      <v:shape id="_x0000_i1066" type="#_x0000_t75" style="width:60.75pt;height:27.75pt" o:ole="">
                                                        <v:imagedata r:id="rId67" o:title=""/>
                                                      </v:shape>
                                                      <o:OLEObject Type="Embed" ProgID="Equation.DSMT4" ShapeID="_x0000_i1066" DrawAspect="Content" ObjectID="_1697336386" r:id="rId68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t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97" name="Text Box 18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0485" y="2095"/>
                                              <a:ext cx="11993" cy="69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63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C3362B0" w14:textId="77777777" w:rsidR="007F052A" w:rsidRDefault="007F052A" w:rsidP="007F052A">
                                                <w:r w:rsidRPr="00B435E7">
                                                  <w:rPr>
                                                    <w:position w:val="-26"/>
                                                  </w:rPr>
                                                  <w:object w:dxaOrig="1359" w:dyaOrig="639" w14:anchorId="4C4D4A97">
                                                    <v:shape id="_x0000_i1067" type="#_x0000_t75" style="width:69.75pt;height:31.5pt" o:ole="">
                                                      <v:imagedata r:id="rId69" o:title=""/>
                                                    </v:shape>
                                                    <o:OLEObject Type="Embed" ProgID="Equation.DSMT4" ShapeID="_x0000_i1067" DrawAspect="Content" ObjectID="_1697336387" r:id="rId70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t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198" name="Text Box 183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621" y="21051"/>
                                            <a:ext cx="8286" cy="63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63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3A282B4C" w14:textId="77777777" w:rsidR="007F052A" w:rsidRDefault="007F052A" w:rsidP="007F052A">
                                              <w:r w:rsidRPr="00B435E7">
                                                <w:rPr>
                                                  <w:position w:val="-22"/>
                                                </w:rPr>
                                                <w:object w:dxaOrig="859" w:dyaOrig="580" w14:anchorId="2E66D5E3">
                                                  <v:shape id="_x0000_i1068" type="#_x0000_t75" style="width:43.5pt;height:27.75pt" o:ole="">
                                                    <v:imagedata r:id="rId71" o:title=""/>
                                                  </v:shape>
                                                  <o:OLEObject Type="Embed" ProgID="Equation.DSMT4" ShapeID="_x0000_i1068" DrawAspect="Content" ObjectID="_1697336388" r:id="rId72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t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99" name="Text Box 18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764" y="30856"/>
                                          <a:ext cx="11028" cy="699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F1DC1FC" w14:textId="77777777" w:rsidR="007F052A" w:rsidRDefault="007F052A" w:rsidP="007F052A">
                                            <w:r w:rsidRPr="00B435E7">
                                              <w:rPr>
                                                <w:position w:val="-26"/>
                                              </w:rPr>
                                              <w:object w:dxaOrig="1219" w:dyaOrig="639" w14:anchorId="73EC664E">
                                                <v:shape id="_x0000_i1069" type="#_x0000_t75" style="width:63pt;height:31.5pt" o:ole="">
                                                  <v:imagedata r:id="rId73" o:title=""/>
                                                </v:shape>
                                                <o:OLEObject Type="Embed" ProgID="Equation.DSMT4" ShapeID="_x0000_i1069" DrawAspect="Content" ObjectID="_1697336389" r:id="rId74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00" name="Text Box 18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485" y="31242"/>
                                        <a:ext cx="11993" cy="638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8589784" w14:textId="77777777" w:rsidR="007F052A" w:rsidRDefault="007F052A" w:rsidP="007F052A">
                                          <w:r w:rsidRPr="00880909">
                                            <w:rPr>
                                              <w:position w:val="-22"/>
                                            </w:rPr>
                                            <w:object w:dxaOrig="1359" w:dyaOrig="580" w14:anchorId="157AF012">
                                              <v:shape id="_x0000_i1070" type="#_x0000_t75" style="width:69.75pt;height:27.75pt" o:ole="">
                                                <v:imagedata r:id="rId75" o:title=""/>
                                              </v:shape>
                                              <o:OLEObject Type="Embed" ProgID="Equation.DSMT4" ShapeID="_x0000_i1070" DrawAspect="Content" ObjectID="_1697336390" r:id="rId7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01" name="Text Box 1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816" y="21240"/>
                                      <a:ext cx="9080" cy="64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C5D8DBB" w14:textId="77777777" w:rsidR="007F052A" w:rsidRDefault="007F052A" w:rsidP="007F052A">
                                        <w:r w:rsidRPr="00B435E7">
                                          <w:rPr>
                                            <w:position w:val="-26"/>
                                          </w:rPr>
                                          <w:object w:dxaOrig="1120" w:dyaOrig="639" w14:anchorId="089F8FD5">
                                            <v:shape id="_x0000_i1071" type="#_x0000_t75" style="width:57pt;height:31.5pt" o:ole="">
                                              <v:imagedata r:id="rId77" o:title=""/>
                                            </v:shape>
                                            <o:OLEObject Type="Embed" ProgID="Equation.DSMT4" ShapeID="_x0000_i1071" DrawAspect="Content" ObjectID="_1697336391" r:id="rId7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2" name="Text Box 18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956" y="2189"/>
                                    <a:ext cx="12350" cy="69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12D198" w14:textId="77777777" w:rsidR="007F052A" w:rsidRDefault="007F052A" w:rsidP="007F052A">
                                      <w:r w:rsidRPr="00B435E7">
                                        <w:rPr>
                                          <w:position w:val="-26"/>
                                        </w:rPr>
                                        <w:object w:dxaOrig="1400" w:dyaOrig="639" w14:anchorId="683F00E9">
                                          <v:shape id="_x0000_i1072" type="#_x0000_t75" style="width:1in;height:31.5pt" o:ole="">
                                            <v:imagedata r:id="rId79" o:title=""/>
                                          </v:shape>
                                          <o:OLEObject Type="Embed" ProgID="Equation.DSMT4" ShapeID="_x0000_i1072" DrawAspect="Content" ObjectID="_1697336392" r:id="rId8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03" name="Text Box 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006" y="31147"/>
                                  <a:ext cx="8764" cy="6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6AC582" w14:textId="77777777" w:rsidR="007F052A" w:rsidRDefault="007F052A" w:rsidP="007F052A">
                                    <w:r w:rsidRPr="001C1B5E">
                                      <w:rPr>
                                        <w:position w:val="-22"/>
                                      </w:rPr>
                                      <w:object w:dxaOrig="920" w:dyaOrig="580" w14:anchorId="1A46C11A">
                                        <v:shape id="_x0000_i1073" type="#_x0000_t75" style="width:47.25pt;height:27.75pt" o:ole="">
                                          <v:imagedata r:id="rId81" o:title=""/>
                                        </v:shape>
                                        <o:OLEObject Type="Embed" ProgID="Equation.DSMT4" ShapeID="_x0000_i1073" DrawAspect="Content" ObjectID="_1697336393" r:id="rId8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204" name="Text Box 1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435" y="12191"/>
                                <a:ext cx="10793" cy="4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E85363" w14:textId="77777777" w:rsidR="007F052A" w:rsidRDefault="007F052A" w:rsidP="007F052A">
                                  <w:r w:rsidRPr="0002681F">
                                    <w:rPr>
                                      <w:position w:val="-12"/>
                                    </w:rPr>
                                    <w:object w:dxaOrig="1180" w:dyaOrig="360" w14:anchorId="0136A86F">
                                      <v:shape id="_x0000_i1074" type="#_x0000_t75" style="width:60.75pt;height:17.25pt" o:ole="">
                                        <v:imagedata r:id="rId83" o:title=""/>
                                      </v:shape>
                                      <o:OLEObject Type="Embed" ProgID="Equation.DSMT4" ShapeID="_x0000_i1074" DrawAspect="Content" ObjectID="_1697336394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205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06" y="21240"/>
                              <a:ext cx="13785" cy="6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3FE89B" w14:textId="77777777" w:rsidR="007F052A" w:rsidRDefault="007F052A" w:rsidP="007F052A">
                                <w:r w:rsidRPr="00B435E7">
                                  <w:rPr>
                                    <w:position w:val="-26"/>
                                  </w:rPr>
                                  <w:object w:dxaOrig="1600" w:dyaOrig="639" w14:anchorId="1E3E1888">
                                    <v:shape id="_x0000_i1075" type="#_x0000_t75" style="width:81.75pt;height:31.5pt" o:ole="">
                                      <v:imagedata r:id="rId85" o:title=""/>
                                    </v:shape>
                                    <o:OLEObject Type="Embed" ProgID="Equation.DSMT4" ShapeID="_x0000_i1075" DrawAspect="Content" ObjectID="_1697336395" r:id="rId8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06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11718"/>
                            <a:ext cx="11871" cy="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0EB709" w14:textId="77777777" w:rsidR="007F052A" w:rsidRDefault="007F052A" w:rsidP="007F052A">
                              <w:r w:rsidRPr="00B435E7">
                                <w:rPr>
                                  <w:position w:val="-26"/>
                                </w:rPr>
                                <w:object w:dxaOrig="1340" w:dyaOrig="639" w14:anchorId="51924FDD">
                                  <v:shape id="_x0000_i1076" type="#_x0000_t75" style="width:69pt;height:31.5pt" o:ole="">
                                    <v:imagedata r:id="rId87" o:title=""/>
                                  </v:shape>
                                  <o:OLEObject Type="Embed" ProgID="Equation.DSMT4" ShapeID="_x0000_i1076" DrawAspect="Content" ObjectID="_1697336396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7B14F9" id="Grupa 1" o:spid="_x0000_s1026" style="position:absolute;margin-left:-9.25pt;margin-top:5.75pt;width:473.4pt;height:263.85pt;z-index:251661312" coordsize="67627,383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">
                <v:group id="Group 149" o:spid="_x0000_s1027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4" o:spid="_x0000_s1028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Group 151" o:spid="_x0000_s1029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group id="Group 152" o:spid="_x0000_s1030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group id="Group 153" o:spid="_x0000_s1031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group id="Group 154" o:spid="_x0000_s1032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<v:group id="Group 155" o:spid="_x0000_s1033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    <v:group id="Group 156" o:spid="_x0000_s1034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    <v:group id="Group 157" o:spid="_x0000_s1035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        <v:group id="Group 12" o:spid="_x0000_s1036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      <v:group id="Group 159" o:spid="_x0000_s1037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        <v:group id="Group 160" o:spid="_x0000_s1038" style="position:absolute;width:67627;height:38385" coordsize="59283,34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        <v:group id="Group 161" o:spid="_x0000_s1039" style="position:absolute;width:39528;height:34687" coordsize="39528,34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          <v:group id="Group 162" o:spid="_x0000_s1040" style="position:absolute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                  <o:lock v:ext="edit" aspectratio="t"/>
                                            <v:group id="Group 163" o:spid="_x0000_s1041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                <v:shape id="Picture 164" o:spid="_x0000_s1042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">
                                                <v:imagedata r:id="rId89" o:title=""/>
                                              </v:shape>
                                              <v:shape id="Picture 165" o:spid="_x0000_s1043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">
                                                <v:imagedata r:id="rId89" o:title=""/>
                                              </v:shape>
                                            </v:group>
                                            <v:group id="Group 166" o:spid="_x0000_s1044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                  <v:shape id="Picture 167" o:spid="_x0000_s1045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">
                                                <v:imagedata r:id="rId89" o:title=""/>
                                              </v:shape>
                                              <v:shape id="Picture 168" o:spid="_x0000_s1046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">
                                                <v:imagedata r:id="rId89" o:title=""/>
                                              </v:shape>
                                            </v:group>
                                          </v:group>
                                          <v:group id="Group 169" o:spid="_x0000_s1047" style="position:absolute;top:17335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                <o:lock v:ext="edit" aspectratio="t"/>
                                            <v:group id="Group 24" o:spid="_x0000_s1048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                <v:shape id="Picture 171" o:spid="_x0000_s1049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">
                                                <v:imagedata r:id="rId89" o:title=""/>
                                              </v:shape>
                                              <v:shape id="Picture 172" o:spid="_x0000_s1050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">
                                                <v:imagedata r:id="rId89" o:title=""/>
                                              </v:shape>
                                            </v:group>
                                            <v:group id="Group 173" o:spid="_x0000_s1051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              <v:shape id="Picture 174" o:spid="_x0000_s1052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">
                                                <v:imagedata r:id="rId89" o:title=""/>
                                              </v:shape>
                                              <v:shape id="Picture 175" o:spid="_x0000_s1053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">
                                                <v:imagedata r:id="rId89" o:title=""/>
                                              </v:shape>
                                            </v:group>
                                          </v:group>
                                        </v:group>
                                        <v:shape id="Picture 176" o:spid="_x0000_s1054" type="#_x0000_t75" style="position:absolute;left:39528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">
                                          <v:imagedata r:id="rId90" o:title=""/>
                                        </v:shape>
                                        <v:shape id="Picture 177" o:spid="_x0000_s1055" type="#_x0000_t75" style="position:absolute;left:39528;top:8667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">
                                          <v:imagedata r:id="rId90" o:title=""/>
                                        </v:shape>
                                        <v:shape id="Picture 178" o:spid="_x0000_s1056" type="#_x0000_t75" style="position:absolute;left:39528;top:17335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">
                                          <v:imagedata r:id="rId90" o:title=""/>
                                        </v:shape>
                                        <v:shape id="Picture 179" o:spid="_x0000_s1057" type="#_x0000_t75" style="position:absolute;left:39528;top:26003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">
                                          <v:imagedata r:id="rId90" o:title=""/>
                                        </v:shape>
                                      </v:group>
                                      <v:shapetype id="_x0000_t202" coordsize="21600,21600" o:spt="202" path="m,l,21600r21600,l21600,xe">
                                        <v:stroke joinstyle="miter"/>
                                        <v:path gradientshapeok="t" o:connecttype="rect"/>
                                      </v:shapetype>
                                      <v:shape id="Text Box 180" o:spid="_x0000_s1058" type="#_x0000_t202" style="position:absolute;left:6764;top:2095;width:9350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" filled="f" stroked="f" strokeweight=".5pt">
                                        <v:textbox style="mso-fit-shape-to-text:t">
                                          <w:txbxContent>
                                            <w:p w14:paraId="09213C28" w14:textId="77777777" w:rsidR="007F052A" w:rsidRDefault="007F052A" w:rsidP="007F052A">
                                              <w:r w:rsidRPr="00B435E7">
                                                <w:rPr>
                                                  <w:position w:val="-26"/>
                                                </w:rPr>
                                                <w:object w:dxaOrig="999" w:dyaOrig="639" w14:anchorId="369EE76E">
                                                  <v:shape id="_x0000_i1065" type="#_x0000_t75" style="width:51pt;height:31.5pt" o:ole="">
                                                    <v:imagedata r:id="rId65" o:title=""/>
                                                  </v:shape>
                                                  <o:OLEObject Type="Embed" ProgID="Equation.DSMT4" ShapeID="_x0000_i1065" DrawAspect="Content" ObjectID="_1697336385" r:id="rId91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181" o:spid="_x0000_s1059" type="#_x0000_t202" style="position:absolute;left:29528;top:11427;width:10793;height:6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" filled="f" stroked="f" strokeweight=".5pt">
                                      <v:textbox style="mso-fit-shape-to-text:t">
                                        <w:txbxContent>
                                          <w:p w14:paraId="36EF3B09" w14:textId="77777777" w:rsidR="007F052A" w:rsidRDefault="007F052A" w:rsidP="007F052A">
                                            <w:r w:rsidRPr="00B435E7">
                                              <w:rPr>
                                                <w:position w:val="-22"/>
                                              </w:rPr>
                                              <w:object w:dxaOrig="1180" w:dyaOrig="580" w14:anchorId="32AD219C">
                                                <v:shape id="_x0000_i1066" type="#_x0000_t75" style="width:60.75pt;height:27.75pt" o:ole="">
                                                  <v:imagedata r:id="rId67" o:title=""/>
                                                </v:shape>
                                                <o:OLEObject Type="Embed" ProgID="Equation.DSMT4" ShapeID="_x0000_i1066" DrawAspect="Content" ObjectID="_1697336386" r:id="rId92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Text Box 182" o:spid="_x0000_s1060" type="#_x0000_t202" style="position:absolute;left:50485;top:2095;width:11993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" filled="f" stroked="f" strokeweight=".5pt">
                                    <v:textbox style="mso-fit-shape-to-text:t">
                                      <w:txbxContent>
                                        <w:p w14:paraId="4C3362B0" w14:textId="77777777" w:rsidR="007F052A" w:rsidRDefault="007F052A" w:rsidP="007F052A">
                                          <w:r w:rsidRPr="00B435E7">
                                            <w:rPr>
                                              <w:position w:val="-26"/>
                                            </w:rPr>
                                            <w:object w:dxaOrig="1359" w:dyaOrig="639" w14:anchorId="4C4D4A97">
                                              <v:shape id="_x0000_i1067" type="#_x0000_t75" style="width:69.75pt;height:31.5pt" o:ole="">
                                                <v:imagedata r:id="rId69" o:title=""/>
                                              </v:shape>
                                              <o:OLEObject Type="Embed" ProgID="Equation.DSMT4" ShapeID="_x0000_i1067" DrawAspect="Content" ObjectID="_1697336387" r:id="rId9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183" o:spid="_x0000_s1061" type="#_x0000_t202" style="position:absolute;left:7621;top:21051;width:8286;height:6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" filled="f" stroked="f" strokeweight=".5pt">
                                  <v:textbox style="mso-fit-shape-to-text:t">
                                    <w:txbxContent>
                                      <w:p w14:paraId="3A282B4C" w14:textId="77777777" w:rsidR="007F052A" w:rsidRDefault="007F052A" w:rsidP="007F052A">
                                        <w:r w:rsidRPr="00B435E7">
                                          <w:rPr>
                                            <w:position w:val="-22"/>
                                          </w:rPr>
                                          <w:object w:dxaOrig="859" w:dyaOrig="580" w14:anchorId="2E66D5E3">
                                            <v:shape id="_x0000_i1068" type="#_x0000_t75" style="width:43.5pt;height:27.75pt" o:ole="">
                                              <v:imagedata r:id="rId71" o:title=""/>
                                            </v:shape>
                                            <o:OLEObject Type="Embed" ProgID="Equation.DSMT4" ShapeID="_x0000_i1068" DrawAspect="Content" ObjectID="_1697336388" r:id="rId94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184" o:spid="_x0000_s1062" type="#_x0000_t202" style="position:absolute;left:6764;top:30856;width:11028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" filled="f" stroked="f" strokeweight=".5pt">
                                <v:textbox style="mso-fit-shape-to-text:t">
                                  <w:txbxContent>
                                    <w:p w14:paraId="4F1DC1FC" w14:textId="77777777" w:rsidR="007F052A" w:rsidRDefault="007F052A" w:rsidP="007F052A">
                                      <w:r w:rsidRPr="00B435E7">
                                        <w:rPr>
                                          <w:position w:val="-26"/>
                                        </w:rPr>
                                        <w:object w:dxaOrig="1219" w:dyaOrig="639" w14:anchorId="73EC664E">
                                          <v:shape id="_x0000_i1069" type="#_x0000_t75" style="width:63pt;height:31.5pt" o:ole="">
                                            <v:imagedata r:id="rId73" o:title=""/>
                                          </v:shape>
                                          <o:OLEObject Type="Embed" ProgID="Equation.DSMT4" ShapeID="_x0000_i1069" DrawAspect="Content" ObjectID="_1697336389" r:id="rId95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85" o:spid="_x0000_s1063" type="#_x0000_t202" style="position:absolute;left:50485;top:31242;width:11993;height:6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" filled="f" stroked="f" strokeweight=".5pt">
                              <v:textbox style="mso-fit-shape-to-text:t">
                                <w:txbxContent>
                                  <w:p w14:paraId="28589784" w14:textId="77777777" w:rsidR="007F052A" w:rsidRDefault="007F052A" w:rsidP="007F052A">
                                    <w:r w:rsidRPr="00880909">
                                      <w:rPr>
                                        <w:position w:val="-22"/>
                                      </w:rPr>
                                      <w:object w:dxaOrig="1359" w:dyaOrig="580" w14:anchorId="157AF012">
                                        <v:shape id="_x0000_i1070" type="#_x0000_t75" style="width:69.75pt;height:27.75pt" o:ole="">
                                          <v:imagedata r:id="rId75" o:title=""/>
                                        </v:shape>
                                        <o:OLEObject Type="Embed" ProgID="Equation.DSMT4" ShapeID="_x0000_i1070" DrawAspect="Content" ObjectID="_1697336390" r:id="rId9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86" o:spid="_x0000_s1064" type="#_x0000_t202" style="position:absolute;left:51816;top:21240;width:9080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c7k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" filled="f" stroked="f" strokeweight=".5pt">
                            <v:textbox>
                              <w:txbxContent>
                                <w:p w14:paraId="6C5D8DBB" w14:textId="77777777" w:rsidR="007F052A" w:rsidRDefault="007F052A" w:rsidP="007F052A">
                                  <w:r w:rsidRPr="00B435E7">
                                    <w:rPr>
                                      <w:position w:val="-26"/>
                                    </w:rPr>
                                    <w:object w:dxaOrig="1120" w:dyaOrig="639" w14:anchorId="089F8FD5">
                                      <v:shape id="_x0000_i1071" type="#_x0000_t75" style="width:57pt;height:31.5pt" o:ole="">
                                        <v:imagedata r:id="rId77" o:title=""/>
                                      </v:shape>
                                      <o:OLEObject Type="Embed" ProgID="Equation.DSMT4" ShapeID="_x0000_i1071" DrawAspect="Content" ObjectID="_1697336391" r:id="rId9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87" o:spid="_x0000_s1065" type="#_x0000_t202" style="position:absolute;left:28956;top:2189;width:12350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smkxAAAANw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mZwPxOPgJzeAAAA//8DAFBLAQItABQABgAIAAAAIQDb4fbL7gAAAIUBAAATAAAAAAAAAAAA&#10;AAAAAAAAAABbQ29udGVudF9UeXBlc10ueG1sUEsBAi0AFAAGAAgAAAAhAFr0LFu/AAAAFQEAAAsA&#10;AAAAAAAAAAAAAAAAHwEAAF9yZWxzLy5yZWxzUEsBAi0AFAAGAAgAAAAhAK4+yaTEAAAA3AAAAA8A&#10;AAAAAAAAAAAAAAAABwIAAGRycy9kb3ducmV2LnhtbFBLBQYAAAAAAwADALcAAAD4AgAAAAA=&#10;" filled="f" stroked="f" strokeweight=".5pt">
                          <v:textbox style="mso-fit-shape-to-text:t">
                            <w:txbxContent>
                              <w:p w14:paraId="5412D198" w14:textId="77777777" w:rsidR="007F052A" w:rsidRDefault="007F052A" w:rsidP="007F052A">
                                <w:r w:rsidRPr="00B435E7">
                                  <w:rPr>
                                    <w:position w:val="-26"/>
                                  </w:rPr>
                                  <w:object w:dxaOrig="1400" w:dyaOrig="639" w14:anchorId="683F00E9">
                                    <v:shape id="_x0000_i1072" type="#_x0000_t75" style="width:1in;height:31.5pt" o:ole="">
                                      <v:imagedata r:id="rId79" o:title=""/>
                                    </v:shape>
                                    <o:OLEObject Type="Embed" ProgID="Equation.DSMT4" ShapeID="_x0000_i1072" DrawAspect="Content" ObjectID="_1697336392" r:id="rId9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88" o:spid="_x0000_s1066" type="#_x0000_t202" style="position:absolute;left:30006;top:31147;width:8764;height:63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" filled="f" stroked="f" strokeweight=".5pt">
                        <v:textbox style="mso-fit-shape-to-text:t">
                          <w:txbxContent>
                            <w:p w14:paraId="276AC582" w14:textId="77777777" w:rsidR="007F052A" w:rsidRDefault="007F052A" w:rsidP="007F052A">
                              <w:r w:rsidRPr="001C1B5E">
                                <w:rPr>
                                  <w:position w:val="-22"/>
                                </w:rPr>
                                <w:object w:dxaOrig="920" w:dyaOrig="580" w14:anchorId="1A46C11A">
                                  <v:shape id="_x0000_i1073" type="#_x0000_t75" style="width:47.25pt;height:27.75pt" o:ole="">
                                    <v:imagedata r:id="rId81" o:title=""/>
                                  </v:shape>
                                  <o:OLEObject Type="Embed" ProgID="Equation.DSMT4" ShapeID="_x0000_i1073" DrawAspect="Content" ObjectID="_1697336393" r:id="rId9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89" o:spid="_x0000_s1067" type="#_x0000_t202" style="position:absolute;left:51435;top:12191;width:10793;height:49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" filled="f" stroked="f" strokeweight=".5pt">
                      <v:textbox style="mso-fit-shape-to-text:t">
                        <w:txbxContent>
                          <w:p w14:paraId="28E85363" w14:textId="77777777" w:rsidR="007F052A" w:rsidRDefault="007F052A" w:rsidP="007F052A">
                            <w:r w:rsidRPr="0002681F">
                              <w:rPr>
                                <w:position w:val="-12"/>
                              </w:rPr>
                              <w:object w:dxaOrig="1180" w:dyaOrig="360" w14:anchorId="0136A86F">
                                <v:shape id="_x0000_i1074" type="#_x0000_t75" style="width:60.75pt;height:17.25pt" o:ole="">
                                  <v:imagedata r:id="rId83" o:title=""/>
                                </v:shape>
                                <o:OLEObject Type="Embed" ProgID="Equation.DSMT4" ShapeID="_x0000_i1074" DrawAspect="Content" ObjectID="_1697336394" r:id="rId10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90" o:spid="_x0000_s1068" type="#_x0000_t202" style="position:absolute;left:27906;top:21240;width:13785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" filled="f" stroked="f" strokeweight=".5pt">
                    <v:textbox style="mso-fit-shape-to-text:t">
                      <w:txbxContent>
                        <w:p w14:paraId="4F3FE89B" w14:textId="77777777" w:rsidR="007F052A" w:rsidRDefault="007F052A" w:rsidP="007F052A">
                          <w:r w:rsidRPr="00B435E7">
                            <w:rPr>
                              <w:position w:val="-26"/>
                            </w:rPr>
                            <w:object w:dxaOrig="1600" w:dyaOrig="639" w14:anchorId="1E3E1888">
                              <v:shape id="_x0000_i1075" type="#_x0000_t75" style="width:81.75pt;height:31.5pt" o:ole="">
                                <v:imagedata r:id="rId85" o:title=""/>
                              </v:shape>
                              <o:OLEObject Type="Embed" ProgID="Equation.DSMT4" ShapeID="_x0000_i1075" DrawAspect="Content" ObjectID="_1697336395" r:id="rId101"/>
                            </w:object>
                          </w:r>
                        </w:p>
                      </w:txbxContent>
                    </v:textbox>
                  </v:shape>
                </v:group>
                <v:shape id="Text Box 191" o:spid="_x0000_s1069" type="#_x0000_t202" style="position:absolute;left:6764;top:11718;width:11871;height:6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" filled="f" stroked="f" strokeweight=".5pt">
                  <v:textbox style="mso-fit-shape-to-text:t">
                    <w:txbxContent>
                      <w:p w14:paraId="750EB709" w14:textId="77777777" w:rsidR="007F052A" w:rsidRDefault="007F052A" w:rsidP="007F052A">
                        <w:r w:rsidRPr="00B435E7">
                          <w:rPr>
                            <w:position w:val="-26"/>
                          </w:rPr>
                          <w:object w:dxaOrig="1340" w:dyaOrig="639" w14:anchorId="51924FDD">
                            <v:shape id="_x0000_i1076" type="#_x0000_t75" style="width:69pt;height:31.5pt" o:ole="">
                              <v:imagedata r:id="rId87" o:title=""/>
                            </v:shape>
                            <o:OLEObject Type="Embed" ProgID="Equation.DSMT4" ShapeID="_x0000_i1076" DrawAspect="Content" ObjectID="_1697336396" r:id="rId10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70C45B6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4CDB2112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0D909419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7E8E2D6A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2F712D66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23E77F7E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0312CBA9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031BBF6E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5A8B98CE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3872105E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0AEAA9D0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14:paraId="678144DC" w14:textId="77777777" w:rsidR="007F052A" w:rsidRPr="004F3B49" w:rsidRDefault="007F052A" w:rsidP="007F052A">
      <w:pPr>
        <w:tabs>
          <w:tab w:val="left" w:pos="284"/>
        </w:tabs>
        <w:rPr>
          <w:noProof/>
          <w:color w:val="000000" w:themeColor="text1"/>
          <w:lang w:eastAsia="hr-HR"/>
        </w:rPr>
      </w:pPr>
      <w:r w:rsidRPr="004F3B49">
        <w:rPr>
          <w:noProof/>
          <w:color w:val="000000" w:themeColor="text1"/>
          <w:lang w:eastAsia="hr-HR"/>
        </w:rPr>
        <w:t xml:space="preserve">2. </w:t>
      </w:r>
      <w:r w:rsidRPr="004F3B49">
        <w:rPr>
          <w:noProof/>
          <w:color w:val="000000" w:themeColor="text1"/>
          <w:lang w:eastAsia="hr-HR"/>
        </w:rPr>
        <w:tab/>
        <w:t>Izlučite zajednički faktor pa izračunajte:</w:t>
      </w:r>
    </w:p>
    <w:p w14:paraId="653BA3E1" w14:textId="77777777" w:rsidR="007F052A" w:rsidRPr="004F3B49" w:rsidRDefault="007F052A" w:rsidP="007F052A">
      <w:pPr>
        <w:tabs>
          <w:tab w:val="left" w:pos="284"/>
        </w:tabs>
      </w:pPr>
      <w:r w:rsidRPr="004F3B49">
        <w:rPr>
          <w:noProof/>
          <w:color w:val="000000" w:themeColor="text1"/>
          <w:lang w:eastAsia="hr-HR"/>
        </w:rPr>
        <w:tab/>
        <w:t xml:space="preserve">a)  </w:t>
      </w:r>
      <w:r w:rsidRPr="004F3B49">
        <w:rPr>
          <w:position w:val="-22"/>
        </w:rPr>
        <w:object w:dxaOrig="1040" w:dyaOrig="580" w14:anchorId="341D7766">
          <v:shape id="_x0000_i1054" type="#_x0000_t75" style="width:53.25pt;height:27.75pt" o:ole="">
            <v:imagedata r:id="rId103" o:title=""/>
          </v:shape>
          <o:OLEObject Type="Embed" ProgID="Equation.DSMT4" ShapeID="_x0000_i1054" DrawAspect="Content" ObjectID="_1697336374" r:id="rId104"/>
        </w:object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tab/>
        <w:t xml:space="preserve">b)  </w:t>
      </w:r>
      <w:r w:rsidRPr="004F3B49">
        <w:rPr>
          <w:position w:val="-22"/>
        </w:rPr>
        <w:object w:dxaOrig="1180" w:dyaOrig="580" w14:anchorId="697A4F35">
          <v:shape id="_x0000_i1055" type="#_x0000_t75" style="width:60.75pt;height:27.75pt" o:ole="">
            <v:imagedata r:id="rId105" o:title=""/>
          </v:shape>
          <o:OLEObject Type="Embed" ProgID="Equation.DSMT4" ShapeID="_x0000_i1055" DrawAspect="Content" ObjectID="_1697336375" r:id="rId106"/>
        </w:object>
      </w:r>
    </w:p>
    <w:p w14:paraId="3C0AE786" w14:textId="77777777" w:rsidR="007F052A" w:rsidRPr="004F3B49" w:rsidRDefault="007F052A" w:rsidP="007F052A">
      <w:pPr>
        <w:tabs>
          <w:tab w:val="left" w:pos="284"/>
        </w:tabs>
      </w:pPr>
    </w:p>
    <w:p w14:paraId="0960D208" w14:textId="77777777" w:rsidR="007F052A" w:rsidRPr="004F3B49" w:rsidRDefault="007F052A" w:rsidP="007F052A">
      <w:pPr>
        <w:tabs>
          <w:tab w:val="left" w:pos="284"/>
        </w:tabs>
      </w:pPr>
    </w:p>
    <w:p w14:paraId="626621EB" w14:textId="77777777" w:rsidR="007F052A" w:rsidRPr="004F3B49" w:rsidRDefault="007F052A" w:rsidP="007F052A">
      <w:pPr>
        <w:tabs>
          <w:tab w:val="left" w:pos="284"/>
        </w:tabs>
      </w:pPr>
    </w:p>
    <w:p w14:paraId="03302A3D" w14:textId="77777777" w:rsidR="007F052A" w:rsidRPr="004F3B49" w:rsidRDefault="007F052A" w:rsidP="007F052A">
      <w:pPr>
        <w:tabs>
          <w:tab w:val="left" w:pos="284"/>
        </w:tabs>
        <w:rPr>
          <w:b/>
          <w:color w:val="000000" w:themeColor="text1"/>
          <w:u w:val="single"/>
        </w:rPr>
      </w:pPr>
      <w:r w:rsidRPr="004F3B49">
        <w:t>3.</w:t>
      </w:r>
      <w:r w:rsidRPr="004F3B49">
        <w:tab/>
        <w:t xml:space="preserve">Izračunajte opseg pravokutnika kojemu je duljina </w:t>
      </w:r>
      <w:r w:rsidRPr="004F3B49">
        <w:rPr>
          <w:position w:val="-22"/>
        </w:rPr>
        <w:object w:dxaOrig="340" w:dyaOrig="580" w14:anchorId="143D8537">
          <v:shape id="_x0000_i1056" type="#_x0000_t75" style="width:15.75pt;height:30pt" o:ole="">
            <v:imagedata r:id="rId107" o:title=""/>
          </v:shape>
          <o:OLEObject Type="Embed" ProgID="Equation.DSMT4" ShapeID="_x0000_i1056" DrawAspect="Content" ObjectID="_1697336376" r:id="rId108"/>
        </w:object>
      </w:r>
      <w:r w:rsidRPr="004F3B49">
        <w:t xml:space="preserve">cm, a širina </w:t>
      </w:r>
      <w:r w:rsidRPr="004F3B49">
        <w:rPr>
          <w:position w:val="-22"/>
        </w:rPr>
        <w:object w:dxaOrig="340" w:dyaOrig="580" w14:anchorId="172C441C">
          <v:shape id="_x0000_i1057" type="#_x0000_t75" style="width:15.75pt;height:30pt" o:ole="">
            <v:imagedata r:id="rId109" o:title=""/>
          </v:shape>
          <o:OLEObject Type="Embed" ProgID="Equation.DSMT4" ShapeID="_x0000_i1057" DrawAspect="Content" ObjectID="_1697336377" r:id="rId110"/>
        </w:object>
      </w:r>
      <w:r w:rsidRPr="004F3B49">
        <w:t>cm.</w:t>
      </w:r>
    </w:p>
    <w:p w14:paraId="69D10EEB" w14:textId="77777777" w:rsidR="007F052A" w:rsidRPr="004F3B49" w:rsidRDefault="007F052A" w:rsidP="007F052A">
      <w:pPr>
        <w:rPr>
          <w:b/>
          <w:color w:val="000000" w:themeColor="text1"/>
          <w:u w:val="single"/>
        </w:rPr>
      </w:pPr>
      <w:r w:rsidRPr="004F3B49">
        <w:rPr>
          <w:b/>
          <w:color w:val="000000" w:themeColor="text1"/>
          <w:u w:val="single"/>
        </w:rPr>
        <w:br w:type="page"/>
      </w:r>
    </w:p>
    <w:p w14:paraId="14364663" w14:textId="77777777" w:rsidR="007F052A" w:rsidRPr="004F3B49" w:rsidRDefault="007F052A" w:rsidP="007F052A">
      <w:pPr>
        <w:rPr>
          <w:b/>
          <w:color w:val="000000" w:themeColor="text1"/>
          <w:u w:val="single"/>
        </w:rPr>
      </w:pPr>
      <w:r w:rsidRPr="004F3B49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0288" behindDoc="1" locked="0" layoutInCell="1" allowOverlap="1" wp14:anchorId="4827666C" wp14:editId="2A912563">
            <wp:simplePos x="0" y="0"/>
            <wp:positionH relativeFrom="column">
              <wp:posOffset>214408</wp:posOffset>
            </wp:positionH>
            <wp:positionV relativeFrom="paragraph">
              <wp:posOffset>248521</wp:posOffset>
            </wp:positionV>
            <wp:extent cx="3755509" cy="4327322"/>
            <wp:effectExtent l="19050" t="0" r="0" b="0"/>
            <wp:wrapNone/>
            <wp:docPr id="192" name="Picture 192" descr="C:\Users\M\Pictures\01.capture\04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C:\Users\M\Pictures\01.capture\0456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202" cy="4337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F3B49">
        <w:rPr>
          <w:b/>
          <w:color w:val="000000" w:themeColor="text1"/>
          <w:u w:val="single"/>
        </w:rPr>
        <w:t>Rješenja nastavnog listića</w:t>
      </w:r>
    </w:p>
    <w:p w14:paraId="0136F57F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3474BF16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7DD38070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35F33F0A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4FC6258B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7F9B2733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7E3BCA55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56CE13FE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3AE1CD84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03961D6B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30F34AE5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008CEF70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39CA50AA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21854D59" w14:textId="77777777" w:rsidR="007F052A" w:rsidRPr="004F3B49" w:rsidRDefault="007F052A" w:rsidP="007F052A">
      <w:pPr>
        <w:tabs>
          <w:tab w:val="left" w:pos="284"/>
        </w:tabs>
        <w:rPr>
          <w:color w:val="000000" w:themeColor="text1"/>
        </w:rPr>
      </w:pPr>
    </w:p>
    <w:p w14:paraId="11F50821" w14:textId="77777777" w:rsidR="007F052A" w:rsidRPr="004F3B49" w:rsidRDefault="007F052A" w:rsidP="007F052A">
      <w:pPr>
        <w:rPr>
          <w:b/>
          <w:color w:val="000000" w:themeColor="text1"/>
          <w:u w:val="single"/>
        </w:rPr>
      </w:pPr>
      <w:proofErr w:type="spellStart"/>
      <w:r w:rsidRPr="004F3B49">
        <w:rPr>
          <w:b/>
          <w:color w:val="000000" w:themeColor="text1"/>
          <w:u w:val="single"/>
        </w:rPr>
        <w:t>ješenja</w:t>
      </w:r>
      <w:proofErr w:type="spellEnd"/>
      <w:r w:rsidRPr="004F3B49">
        <w:rPr>
          <w:b/>
          <w:color w:val="000000" w:themeColor="text1"/>
          <w:u w:val="single"/>
        </w:rPr>
        <w:t xml:space="preserve"> dodatnih zadataka</w:t>
      </w:r>
    </w:p>
    <w:p w14:paraId="0045A7B1" w14:textId="77777777" w:rsidR="007F052A" w:rsidRPr="004F3B49" w:rsidRDefault="007F052A" w:rsidP="007F052A">
      <w:pPr>
        <w:tabs>
          <w:tab w:val="left" w:pos="284"/>
        </w:tabs>
        <w:spacing w:after="0"/>
        <w:rPr>
          <w:color w:val="000000" w:themeColor="text1"/>
        </w:rPr>
      </w:pPr>
      <w:r w:rsidRPr="004F3B49">
        <w:rPr>
          <w:color w:val="000000" w:themeColor="text1"/>
        </w:rPr>
        <w:t xml:space="preserve">1.  </w:t>
      </w:r>
      <w:r w:rsidRPr="004F3B49">
        <w:rPr>
          <w:position w:val="-4"/>
        </w:rPr>
        <w:object w:dxaOrig="320" w:dyaOrig="220" w14:anchorId="183D9155">
          <v:shape id="_x0000_i1058" type="#_x0000_t75" style="width:15pt;height:11.25pt" o:ole="">
            <v:imagedata r:id="rId112" o:title=""/>
          </v:shape>
          <o:OLEObject Type="Embed" ProgID="Equation.DSMT4" ShapeID="_x0000_i1058" DrawAspect="Content" ObjectID="_1697336378" r:id="rId113"/>
        </w:object>
      </w:r>
      <w:r>
        <w:t xml:space="preserve">, </w:t>
      </w:r>
      <w:r w:rsidRPr="004F3B49">
        <w:t>2.</w:t>
      </w:r>
      <w:r>
        <w:t xml:space="preserve"> </w:t>
      </w:r>
      <w:r w:rsidRPr="004F3B49">
        <w:rPr>
          <w:position w:val="-22"/>
        </w:rPr>
        <w:object w:dxaOrig="460" w:dyaOrig="580" w14:anchorId="0CFD3556">
          <v:shape id="_x0000_i1059" type="#_x0000_t75" style="width:20.25pt;height:30pt" o:ole="">
            <v:imagedata r:id="rId114" o:title=""/>
          </v:shape>
          <o:OLEObject Type="Embed" ProgID="Equation.DSMT4" ShapeID="_x0000_i1059" DrawAspect="Content" ObjectID="_1697336379" r:id="rId115"/>
        </w:object>
      </w:r>
      <w:r>
        <w:t xml:space="preserve">, </w:t>
      </w:r>
      <w:r w:rsidRPr="004F3B49">
        <w:t>3.</w:t>
      </w:r>
      <w:r>
        <w:t xml:space="preserve"> </w:t>
      </w:r>
      <w:r w:rsidRPr="004F3B49">
        <w:rPr>
          <w:position w:val="-4"/>
        </w:rPr>
        <w:object w:dxaOrig="300" w:dyaOrig="220" w14:anchorId="68F3D458">
          <v:shape id="_x0000_i1060" type="#_x0000_t75" style="width:15pt;height:11.25pt" o:ole="">
            <v:imagedata r:id="rId116" o:title=""/>
          </v:shape>
          <o:OLEObject Type="Embed" ProgID="Equation.DSMT4" ShapeID="_x0000_i1060" DrawAspect="Content" ObjectID="_1697336380" r:id="rId117"/>
        </w:object>
      </w:r>
      <w:r>
        <w:t xml:space="preserve">, </w:t>
      </w:r>
      <w:r w:rsidRPr="004F3B49">
        <w:t>4.</w:t>
      </w:r>
      <w:r>
        <w:t xml:space="preserve"> </w:t>
      </w:r>
      <w:r w:rsidRPr="004F3B49">
        <w:rPr>
          <w:position w:val="-6"/>
        </w:rPr>
        <w:object w:dxaOrig="560" w:dyaOrig="260" w14:anchorId="6D262555">
          <v:shape id="_x0000_i1061" type="#_x0000_t75" style="width:26.25pt;height:12.75pt" o:ole="">
            <v:imagedata r:id="rId118" o:title=""/>
          </v:shape>
          <o:OLEObject Type="Embed" ProgID="Equation.DSMT4" ShapeID="_x0000_i1061" DrawAspect="Content" ObjectID="_1697336381" r:id="rId119"/>
        </w:object>
      </w:r>
      <w:r w:rsidRPr="004F3B49">
        <w:t>m, pri četvrtom odskoku</w:t>
      </w:r>
    </w:p>
    <w:p w14:paraId="0B3EF2A4" w14:textId="77777777" w:rsidR="007F052A" w:rsidRPr="004F3B49" w:rsidRDefault="007F052A" w:rsidP="007F052A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8EF400B" w14:textId="77777777" w:rsidR="007F052A" w:rsidRPr="004F3B49" w:rsidRDefault="007F052A" w:rsidP="007F052A">
      <w:pPr>
        <w:rPr>
          <w:color w:val="000000" w:themeColor="text1"/>
        </w:rPr>
      </w:pPr>
      <w:r w:rsidRPr="004F3B49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1D540CE0" wp14:editId="3C7EB2E9">
            <wp:simplePos x="0" y="0"/>
            <wp:positionH relativeFrom="column">
              <wp:posOffset>224790</wp:posOffset>
            </wp:positionH>
            <wp:positionV relativeFrom="paragraph">
              <wp:posOffset>544830</wp:posOffset>
            </wp:positionV>
            <wp:extent cx="4335145" cy="2498090"/>
            <wp:effectExtent l="19050" t="0" r="8255" b="0"/>
            <wp:wrapSquare wrapText="bothSides"/>
            <wp:docPr id="193" name="Picture 193" descr="C:\Users\M\Pictures\01.capture\0454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C:\Users\M\Pictures\01.capture\0454_LI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14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F3B49">
        <w:rPr>
          <w:b/>
          <w:color w:val="000000" w:themeColor="text1"/>
          <w:u w:val="single"/>
        </w:rPr>
        <w:t>Rješenja dopunskih zadataka</w:t>
      </w:r>
    </w:p>
    <w:p w14:paraId="5D78AC45" w14:textId="77777777" w:rsidR="007F052A" w:rsidRPr="004F3B49" w:rsidRDefault="007F052A" w:rsidP="007F052A">
      <w:pPr>
        <w:tabs>
          <w:tab w:val="left" w:pos="284"/>
        </w:tabs>
        <w:spacing w:after="0"/>
        <w:rPr>
          <w:color w:val="000000" w:themeColor="text1"/>
        </w:rPr>
      </w:pPr>
      <w:r w:rsidRPr="004F3B49">
        <w:rPr>
          <w:color w:val="000000" w:themeColor="text1"/>
        </w:rPr>
        <w:t>1.</w:t>
      </w:r>
      <w:r w:rsidRPr="004F3B49">
        <w:rPr>
          <w:color w:val="000000" w:themeColor="text1"/>
        </w:rPr>
        <w:tab/>
      </w:r>
    </w:p>
    <w:p w14:paraId="7975AC2E" w14:textId="77777777" w:rsidR="007F052A" w:rsidRPr="004F3B49" w:rsidRDefault="007F052A" w:rsidP="007F052A">
      <w:pPr>
        <w:tabs>
          <w:tab w:val="left" w:pos="284"/>
        </w:tabs>
        <w:spacing w:after="0"/>
        <w:rPr>
          <w:color w:val="000000" w:themeColor="text1"/>
        </w:rPr>
      </w:pPr>
    </w:p>
    <w:p w14:paraId="325B6735" w14:textId="77777777" w:rsidR="007F052A" w:rsidRPr="004F3B49" w:rsidRDefault="007F052A" w:rsidP="007F052A">
      <w:pPr>
        <w:tabs>
          <w:tab w:val="left" w:pos="284"/>
        </w:tabs>
        <w:spacing w:after="0"/>
      </w:pPr>
      <w:r w:rsidRPr="004F3B49">
        <w:rPr>
          <w:color w:val="000000" w:themeColor="text1"/>
        </w:rPr>
        <w:t>2.</w:t>
      </w:r>
      <w:r w:rsidRPr="004F3B49">
        <w:rPr>
          <w:color w:val="000000" w:themeColor="text1"/>
        </w:rPr>
        <w:tab/>
        <w:t xml:space="preserve">a) </w:t>
      </w:r>
      <w:r w:rsidRPr="004F3B49">
        <w:rPr>
          <w:position w:val="-22"/>
        </w:rPr>
        <w:object w:dxaOrig="320" w:dyaOrig="580" w14:anchorId="6B732743">
          <v:shape id="_x0000_i1062" type="#_x0000_t75" style="width:15pt;height:30pt" o:ole="">
            <v:imagedata r:id="rId121" o:title=""/>
          </v:shape>
          <o:OLEObject Type="Embed" ProgID="Equation.DSMT4" ShapeID="_x0000_i1062" DrawAspect="Content" ObjectID="_1697336382" r:id="rId122"/>
        </w:object>
      </w:r>
      <w:r w:rsidRPr="004F3B49">
        <w:rPr>
          <w:color w:val="000000" w:themeColor="text1"/>
        </w:rPr>
        <w:t xml:space="preserve"> , b) </w:t>
      </w:r>
      <w:r w:rsidRPr="004F3B49">
        <w:rPr>
          <w:position w:val="-22"/>
        </w:rPr>
        <w:object w:dxaOrig="360" w:dyaOrig="580" w14:anchorId="3BB61912">
          <v:shape id="_x0000_i1063" type="#_x0000_t75" style="width:16.5pt;height:30pt" o:ole="">
            <v:imagedata r:id="rId123" o:title=""/>
          </v:shape>
          <o:OLEObject Type="Embed" ProgID="Equation.DSMT4" ShapeID="_x0000_i1063" DrawAspect="Content" ObjectID="_1697336383" r:id="rId124"/>
        </w:object>
      </w:r>
    </w:p>
    <w:p w14:paraId="779337E3" w14:textId="77777777" w:rsidR="007F052A" w:rsidRPr="004F3B49" w:rsidRDefault="007F052A" w:rsidP="007F052A">
      <w:pPr>
        <w:tabs>
          <w:tab w:val="left" w:pos="284"/>
        </w:tabs>
        <w:spacing w:after="0"/>
        <w:rPr>
          <w:color w:val="000000" w:themeColor="text1"/>
        </w:rPr>
      </w:pPr>
      <w:r w:rsidRPr="004F3B49">
        <w:t xml:space="preserve">3. </w:t>
      </w:r>
      <w:r w:rsidRPr="004F3B49">
        <w:tab/>
        <w:t>o=</w:t>
      </w:r>
      <w:r w:rsidRPr="004F3B49">
        <w:rPr>
          <w:position w:val="-22"/>
        </w:rPr>
        <w:object w:dxaOrig="360" w:dyaOrig="580" w14:anchorId="53EC9863">
          <v:shape id="_x0000_i1064" type="#_x0000_t75" style="width:16.5pt;height:30pt" o:ole="">
            <v:imagedata r:id="rId125" o:title=""/>
          </v:shape>
          <o:OLEObject Type="Embed" ProgID="Equation.DSMT4" ShapeID="_x0000_i1064" DrawAspect="Content" ObjectID="_1697336384" r:id="rId126"/>
        </w:object>
      </w:r>
      <w:r w:rsidRPr="004F3B49">
        <w:t>cm</w:t>
      </w:r>
    </w:p>
    <w:p w14:paraId="65D40549" w14:textId="77777777" w:rsidR="007F052A" w:rsidRDefault="007F052A" w:rsidP="007F052A">
      <w:pPr>
        <w:tabs>
          <w:tab w:val="left" w:pos="284"/>
        </w:tabs>
        <w:rPr>
          <w:color w:val="000000" w:themeColor="text1"/>
        </w:rPr>
      </w:pPr>
    </w:p>
    <w:p w14:paraId="11DBAB3F" w14:textId="77777777" w:rsidR="007F052A" w:rsidRDefault="007F052A" w:rsidP="007F052A">
      <w:pPr>
        <w:tabs>
          <w:tab w:val="left" w:pos="284"/>
        </w:tabs>
        <w:rPr>
          <w:color w:val="000000" w:themeColor="text1"/>
        </w:rPr>
      </w:pPr>
    </w:p>
    <w:p w14:paraId="33454EAD" w14:textId="77777777" w:rsidR="007F052A" w:rsidRDefault="007F052A" w:rsidP="007F052A">
      <w:pPr>
        <w:tabs>
          <w:tab w:val="left" w:pos="284"/>
        </w:tabs>
        <w:rPr>
          <w:color w:val="000000" w:themeColor="text1"/>
        </w:rPr>
      </w:pPr>
    </w:p>
    <w:p w14:paraId="04E824EF" w14:textId="77777777" w:rsidR="007F052A" w:rsidRDefault="007F052A" w:rsidP="007F052A">
      <w:pPr>
        <w:tabs>
          <w:tab w:val="left" w:pos="284"/>
        </w:tabs>
        <w:rPr>
          <w:color w:val="000000" w:themeColor="text1"/>
        </w:rPr>
      </w:pPr>
    </w:p>
    <w:p w14:paraId="58DD8F62" w14:textId="77777777" w:rsidR="007F052A" w:rsidRDefault="007F052A" w:rsidP="007F052A">
      <w:pPr>
        <w:tabs>
          <w:tab w:val="left" w:pos="284"/>
        </w:tabs>
        <w:rPr>
          <w:color w:val="000000" w:themeColor="text1"/>
        </w:rPr>
      </w:pPr>
    </w:p>
    <w:p w14:paraId="46D28309" w14:textId="77777777" w:rsidR="007F052A" w:rsidRPr="002535DB" w:rsidRDefault="007F052A" w:rsidP="007F052A">
      <w:pPr>
        <w:rPr>
          <w:rFonts w:cstheme="minorHAnsi"/>
        </w:rPr>
      </w:pPr>
    </w:p>
    <w:p w14:paraId="14F9C158" w14:textId="77777777" w:rsidR="007F052A" w:rsidRDefault="007F052A" w:rsidP="007F052A"/>
    <w:p w14:paraId="3DFCC4F7" w14:textId="77777777" w:rsidR="001B318D" w:rsidRDefault="001B318D"/>
    <w:sectPr w:rsidR="001B318D" w:rsidSect="007F052A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A5021D"/>
    <w:multiLevelType w:val="hybridMultilevel"/>
    <w:tmpl w:val="72603356"/>
    <w:lvl w:ilvl="0" w:tplc="041A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052A"/>
    <w:rsid w:val="001B318D"/>
    <w:rsid w:val="007F052A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921228"/>
  <w15:chartTrackingRefBased/>
  <w15:docId w15:val="{F488C41C-265B-4468-ABF2-64EC4906E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3">
    <w:name w:val="Table Grid3"/>
    <w:basedOn w:val="Obinatablica"/>
    <w:next w:val="Reetkatablice"/>
    <w:uiPriority w:val="59"/>
    <w:rsid w:val="007F05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7F05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png"/><Relationship Id="rId112" Type="http://schemas.openxmlformats.org/officeDocument/2006/relationships/image" Target="media/image5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7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5.png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3.wmf"/><Relationship Id="rId124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5.jpeg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5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2</Words>
  <Characters>2064</Characters>
  <Application>Microsoft Office Word</Application>
  <DocSecurity>0</DocSecurity>
  <Lines>17</Lines>
  <Paragraphs>4</Paragraphs>
  <ScaleCrop>false</ScaleCrop>
  <Company/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23:00Z</dcterms:created>
  <dcterms:modified xsi:type="dcterms:W3CDTF">2021-11-02T04:24:00Z</dcterms:modified>
</cp:coreProperties>
</file>